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00FA93" w14:textId="59508EB2" w:rsidR="00CC7367" w:rsidRPr="001C3059" w:rsidRDefault="00C77C5C" w:rsidP="00071AE7">
      <w:pPr>
        <w:pStyle w:val="PaperTitleCilamce-Panacm-2023"/>
        <w:spacing w:after="360"/>
        <w:rPr>
          <w:lang w:val="en-US"/>
        </w:rPr>
      </w:pPr>
      <w:r>
        <w:rPr>
          <w:lang w:val="en-US"/>
        </w:rPr>
        <w:fldChar w:fldCharType="begin"/>
      </w:r>
      <w:r w:rsidR="00416BC8">
        <w:rPr>
          <w:lang w:val="en-US"/>
        </w:rPr>
        <w:instrText xml:space="preserve"> MACROBUTTON MTEditEquationSection2 </w:instrText>
      </w:r>
      <w:r w:rsidR="00416BC8" w:rsidRPr="00416BC8">
        <w:rPr>
          <w:rStyle w:val="MTEquationSection"/>
        </w:rPr>
        <w:instrText>Equation Chapter 1 Section 1</w:instrText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 w:rsidR="00CC01DF">
        <w:rPr>
          <w:lang w:val="en-US"/>
        </w:rPr>
        <w:t>I</w:t>
      </w:r>
      <w:r w:rsidR="00172968" w:rsidRPr="001C3059">
        <w:rPr>
          <w:lang w:val="en-US"/>
        </w:rPr>
        <w:t xml:space="preserve">nstructions for preparation of </w:t>
      </w:r>
      <w:r w:rsidR="00172968">
        <w:rPr>
          <w:lang w:val="en-US"/>
        </w:rPr>
        <w:t xml:space="preserve">full-length </w:t>
      </w:r>
      <w:r w:rsidR="00172968" w:rsidRPr="001C3059">
        <w:rPr>
          <w:lang w:val="en-US"/>
        </w:rPr>
        <w:t xml:space="preserve">papers </w:t>
      </w:r>
      <w:r w:rsidR="009F303D">
        <w:rPr>
          <w:lang w:val="en-US"/>
        </w:rPr>
        <w:t>to</w:t>
      </w:r>
      <w:r w:rsidR="00172968" w:rsidRPr="001C3059">
        <w:rPr>
          <w:lang w:val="en-US"/>
        </w:rPr>
        <w:t xml:space="preserve"> the </w:t>
      </w:r>
      <w:r w:rsidR="00172968">
        <w:rPr>
          <w:lang w:val="en-US"/>
        </w:rPr>
        <w:t>P</w:t>
      </w:r>
      <w:r w:rsidR="00172968" w:rsidRPr="001C3059">
        <w:rPr>
          <w:lang w:val="en-US"/>
        </w:rPr>
        <w:t xml:space="preserve">roceedings of </w:t>
      </w:r>
      <w:r w:rsidR="00172968">
        <w:rPr>
          <w:lang w:val="en-US"/>
        </w:rPr>
        <w:t>CILAMC</w:t>
      </w:r>
      <w:r w:rsidR="000444E4">
        <w:rPr>
          <w:lang w:val="en-US"/>
        </w:rPr>
        <w:t>E</w:t>
      </w:r>
      <w:r w:rsidR="00172968">
        <w:rPr>
          <w:lang w:val="en-US"/>
        </w:rPr>
        <w:t>-202</w:t>
      </w:r>
      <w:r w:rsidR="00865F81">
        <w:rPr>
          <w:lang w:val="en-US"/>
        </w:rPr>
        <w:t>3</w:t>
      </w:r>
      <w:r w:rsidR="00172968" w:rsidRPr="001C3059">
        <w:rPr>
          <w:lang w:val="en-US"/>
        </w:rPr>
        <w:t xml:space="preserve"> </w:t>
      </w:r>
    </w:p>
    <w:p w14:paraId="5600FA94" w14:textId="77777777" w:rsidR="00CC7367" w:rsidRPr="00577ACD" w:rsidRDefault="00CC7367" w:rsidP="00577ACD">
      <w:pPr>
        <w:pStyle w:val="AuthorsCilamce-Panacm-2023"/>
      </w:pPr>
      <w:r w:rsidRPr="00577ACD">
        <w:t xml:space="preserve">First </w:t>
      </w:r>
      <w:r w:rsidR="004C299A" w:rsidRPr="00577ACD">
        <w:t xml:space="preserve">A. </w:t>
      </w:r>
      <w:r w:rsidRPr="00577ACD">
        <w:t>Author</w:t>
      </w:r>
      <w:r w:rsidR="00577ACD" w:rsidRPr="00577ACD">
        <w:rPr>
          <w:vertAlign w:val="superscript"/>
        </w:rPr>
        <w:t>1</w:t>
      </w:r>
      <w:r w:rsidR="00D11086" w:rsidRPr="00577ACD">
        <w:t xml:space="preserve">, </w:t>
      </w:r>
      <w:r w:rsidRPr="00577ACD">
        <w:t xml:space="preserve">Second </w:t>
      </w:r>
      <w:r w:rsidR="004C299A" w:rsidRPr="00577ACD">
        <w:t xml:space="preserve">B. </w:t>
      </w:r>
      <w:r w:rsidRPr="00577ACD">
        <w:t>Author</w:t>
      </w:r>
      <w:r w:rsidR="00577ACD" w:rsidRPr="00577ACD">
        <w:rPr>
          <w:vertAlign w:val="superscript"/>
        </w:rPr>
        <w:t>1</w:t>
      </w:r>
      <w:r w:rsidR="00577ACD" w:rsidRPr="00577ACD">
        <w:t>, Third C. Author</w:t>
      </w:r>
      <w:r w:rsidR="00577ACD" w:rsidRPr="00577ACD">
        <w:rPr>
          <w:vertAlign w:val="superscript"/>
        </w:rPr>
        <w:t>2</w:t>
      </w:r>
    </w:p>
    <w:p w14:paraId="5600FA95" w14:textId="77777777" w:rsidR="00CC7367" w:rsidRPr="008C68E4" w:rsidRDefault="00577ACD" w:rsidP="00071AE7">
      <w:pPr>
        <w:pStyle w:val="AffiliationsCilamce-Panacm-2023"/>
        <w:rPr>
          <w:lang w:val="en-US"/>
        </w:rPr>
      </w:pPr>
      <w:r w:rsidRPr="00577ACD">
        <w:rPr>
          <w:b/>
          <w:i w:val="0"/>
          <w:vertAlign w:val="superscript"/>
          <w:lang w:val="en-US"/>
        </w:rPr>
        <w:t>1</w:t>
      </w:r>
      <w:r>
        <w:rPr>
          <w:lang w:val="en-US"/>
        </w:rPr>
        <w:t>Dept. of Something, University of Somewhere</w:t>
      </w:r>
    </w:p>
    <w:p w14:paraId="5600FA96" w14:textId="77777777" w:rsidR="00CC7367" w:rsidRDefault="00CC7367" w:rsidP="00071AE7">
      <w:pPr>
        <w:pStyle w:val="AffiliationsCilamce-Panacm-2023"/>
        <w:rPr>
          <w:lang w:val="en-US"/>
        </w:rPr>
      </w:pPr>
      <w:r w:rsidRPr="008C68E4">
        <w:rPr>
          <w:lang w:val="en-US"/>
        </w:rPr>
        <w:t>Address, Zip-Code, State</w:t>
      </w:r>
      <w:r w:rsidR="003D5BD9">
        <w:rPr>
          <w:lang w:val="en-US"/>
        </w:rPr>
        <w:t>/</w:t>
      </w:r>
      <w:r w:rsidRPr="008C68E4">
        <w:rPr>
          <w:lang w:val="en-US"/>
        </w:rPr>
        <w:t>Province, Country</w:t>
      </w:r>
    </w:p>
    <w:p w14:paraId="5600FA97" w14:textId="77777777" w:rsidR="00577ACD" w:rsidRPr="008C68E4" w:rsidRDefault="00577ACD" w:rsidP="00071AE7">
      <w:pPr>
        <w:pStyle w:val="AffiliationsCilamce-Panacm-2023"/>
        <w:rPr>
          <w:lang w:val="en-US"/>
        </w:rPr>
      </w:pPr>
      <w:r w:rsidRPr="008C68E4">
        <w:rPr>
          <w:lang w:val="en-US"/>
        </w:rPr>
        <w:t>somebody1@somewhere.</w:t>
      </w:r>
      <w:r>
        <w:rPr>
          <w:lang w:val="en-US"/>
        </w:rPr>
        <w:t xml:space="preserve">edu, </w:t>
      </w:r>
      <w:r w:rsidRPr="008C68E4">
        <w:rPr>
          <w:lang w:val="en-US"/>
        </w:rPr>
        <w:t>somebody</w:t>
      </w:r>
      <w:r>
        <w:rPr>
          <w:lang w:val="en-US"/>
        </w:rPr>
        <w:t>2</w:t>
      </w:r>
      <w:r w:rsidRPr="008C68E4">
        <w:rPr>
          <w:lang w:val="en-US"/>
        </w:rPr>
        <w:t>@elsewhere.</w:t>
      </w:r>
      <w:r>
        <w:rPr>
          <w:lang w:val="en-US"/>
        </w:rPr>
        <w:t>com</w:t>
      </w:r>
    </w:p>
    <w:p w14:paraId="5600FA98" w14:textId="77777777" w:rsidR="00CC7367" w:rsidRPr="008C68E4" w:rsidRDefault="00577ACD" w:rsidP="00071AE7">
      <w:pPr>
        <w:pStyle w:val="AffiliationsCilamce-Panacm-2023"/>
        <w:rPr>
          <w:lang w:val="en-US"/>
        </w:rPr>
      </w:pPr>
      <w:r>
        <w:rPr>
          <w:b/>
          <w:i w:val="0"/>
          <w:vertAlign w:val="superscript"/>
          <w:lang w:val="en-US"/>
        </w:rPr>
        <w:t>2</w:t>
      </w:r>
      <w:r>
        <w:rPr>
          <w:lang w:val="en-US"/>
        </w:rPr>
        <w:t>Dept. of Something Else, University of Somewhere Else</w:t>
      </w:r>
    </w:p>
    <w:p w14:paraId="5600FA99" w14:textId="77777777" w:rsidR="00CC7367" w:rsidRDefault="00CC7367" w:rsidP="00071AE7">
      <w:pPr>
        <w:pStyle w:val="AffiliationsCilamce-Panacm-2023"/>
        <w:rPr>
          <w:lang w:val="en-US"/>
        </w:rPr>
      </w:pPr>
      <w:r w:rsidRPr="008C68E4">
        <w:rPr>
          <w:lang w:val="en-US"/>
        </w:rPr>
        <w:t>Address, Zip-Code, State</w:t>
      </w:r>
      <w:r w:rsidR="003D5BD9">
        <w:rPr>
          <w:lang w:val="en-US"/>
        </w:rPr>
        <w:t>/</w:t>
      </w:r>
      <w:r w:rsidRPr="008C68E4">
        <w:rPr>
          <w:lang w:val="en-US"/>
        </w:rPr>
        <w:t>Province, Country</w:t>
      </w:r>
    </w:p>
    <w:p w14:paraId="5600FA9A" w14:textId="77777777" w:rsidR="00577ACD" w:rsidRPr="008C68E4" w:rsidRDefault="00577ACD" w:rsidP="00071AE7">
      <w:pPr>
        <w:pStyle w:val="AffiliationsCilamce-Panacm-2023"/>
        <w:rPr>
          <w:lang w:val="en-US"/>
        </w:rPr>
      </w:pPr>
      <w:r w:rsidRPr="008C68E4">
        <w:rPr>
          <w:lang w:val="en-US"/>
        </w:rPr>
        <w:t>somebody</w:t>
      </w:r>
      <w:r>
        <w:rPr>
          <w:lang w:val="en-US"/>
        </w:rPr>
        <w:t>3</w:t>
      </w:r>
      <w:r w:rsidRPr="008C68E4">
        <w:rPr>
          <w:lang w:val="en-US"/>
        </w:rPr>
        <w:t>@somewhere.</w:t>
      </w:r>
      <w:r>
        <w:rPr>
          <w:lang w:val="en-US"/>
        </w:rPr>
        <w:t>edu</w:t>
      </w:r>
    </w:p>
    <w:p w14:paraId="5600FA9B" w14:textId="7BB2F64B" w:rsidR="00CC7367" w:rsidRPr="008C68E4" w:rsidRDefault="00CC7367" w:rsidP="0009151B">
      <w:pPr>
        <w:pStyle w:val="AbstractandKeywordsCilamce-Panacm-2023"/>
        <w:rPr>
          <w:lang w:val="en-US"/>
        </w:rPr>
      </w:pPr>
      <w:r w:rsidRPr="008C68E4">
        <w:rPr>
          <w:b/>
          <w:lang w:val="en-US"/>
        </w:rPr>
        <w:t>Abstract.</w:t>
      </w:r>
      <w:r w:rsidRPr="008C68E4">
        <w:rPr>
          <w:lang w:val="en-US"/>
        </w:rPr>
        <w:t xml:space="preserve"> This template</w:t>
      </w:r>
      <w:r w:rsidR="00871F3A">
        <w:rPr>
          <w:lang w:val="en-US"/>
        </w:rPr>
        <w:t xml:space="preserve"> file</w:t>
      </w:r>
      <w:r w:rsidRPr="008C68E4">
        <w:rPr>
          <w:lang w:val="en-US"/>
        </w:rPr>
        <w:t xml:space="preserve"> provides </w:t>
      </w:r>
      <w:r w:rsidR="00D11086">
        <w:rPr>
          <w:lang w:val="en-US"/>
        </w:rPr>
        <w:t xml:space="preserve">detailed </w:t>
      </w:r>
      <w:r w:rsidR="006B4004">
        <w:rPr>
          <w:lang w:val="en-US"/>
        </w:rPr>
        <w:t>format</w:t>
      </w:r>
      <w:r w:rsidR="004E15C7">
        <w:rPr>
          <w:lang w:val="en-US"/>
        </w:rPr>
        <w:t>ting</w:t>
      </w:r>
      <w:r w:rsidRPr="008C68E4">
        <w:rPr>
          <w:lang w:val="en-US"/>
        </w:rPr>
        <w:t xml:space="preserve"> </w:t>
      </w:r>
      <w:r w:rsidR="00871F3A">
        <w:rPr>
          <w:lang w:val="en-US"/>
        </w:rPr>
        <w:t xml:space="preserve">instructions </w:t>
      </w:r>
      <w:r w:rsidRPr="008C68E4">
        <w:rPr>
          <w:lang w:val="en-US"/>
        </w:rPr>
        <w:t xml:space="preserve">for preparing </w:t>
      </w:r>
      <w:r w:rsidR="00AE24A7">
        <w:rPr>
          <w:lang w:val="en-US"/>
        </w:rPr>
        <w:t xml:space="preserve">your </w:t>
      </w:r>
      <w:r w:rsidR="008F2032">
        <w:rPr>
          <w:lang w:val="en-US"/>
        </w:rPr>
        <w:t xml:space="preserve">full-length </w:t>
      </w:r>
      <w:r w:rsidRPr="008C68E4">
        <w:rPr>
          <w:lang w:val="en-US"/>
        </w:rPr>
        <w:t>paper to the</w:t>
      </w:r>
      <w:r w:rsidR="009946B9">
        <w:rPr>
          <w:lang w:val="en-US"/>
        </w:rPr>
        <w:t xml:space="preserve"> Proceedings of the</w:t>
      </w:r>
      <w:r w:rsidR="00871F3A">
        <w:rPr>
          <w:lang w:val="en-US"/>
        </w:rPr>
        <w:t xml:space="preserve"> joint CILAMCE</w:t>
      </w:r>
      <w:r w:rsidR="006A6DCF">
        <w:rPr>
          <w:lang w:val="en-US"/>
        </w:rPr>
        <w:t>-</w:t>
      </w:r>
      <w:r w:rsidR="00871F3A">
        <w:rPr>
          <w:lang w:val="en-US"/>
        </w:rPr>
        <w:t>202</w:t>
      </w:r>
      <w:r w:rsidR="00865F81">
        <w:rPr>
          <w:lang w:val="en-US"/>
        </w:rPr>
        <w:t>3</w:t>
      </w:r>
      <w:r w:rsidR="00871F3A">
        <w:rPr>
          <w:lang w:val="en-US"/>
        </w:rPr>
        <w:t xml:space="preserve"> (</w:t>
      </w:r>
      <w:r w:rsidR="00865F81" w:rsidRPr="00865F81">
        <w:rPr>
          <w:lang w:val="en-US"/>
        </w:rPr>
        <w:t xml:space="preserve">XLIV </w:t>
      </w:r>
      <w:proofErr w:type="spellStart"/>
      <w:r w:rsidR="00865F81" w:rsidRPr="00865F81">
        <w:rPr>
          <w:lang w:val="en-US"/>
        </w:rPr>
        <w:t>Ibero</w:t>
      </w:r>
      <w:proofErr w:type="spellEnd"/>
      <w:r w:rsidR="00865F81" w:rsidRPr="00865F81">
        <w:rPr>
          <w:lang w:val="en-US"/>
        </w:rPr>
        <w:t>-Latin American Congress on Computational Methods in Engineering</w:t>
      </w:r>
      <w:r w:rsidR="00871F3A" w:rsidRPr="008C68E4">
        <w:rPr>
          <w:lang w:val="en-US"/>
        </w:rPr>
        <w:t>)</w:t>
      </w:r>
      <w:r w:rsidRPr="008C68E4">
        <w:rPr>
          <w:lang w:val="en-US"/>
        </w:rPr>
        <w:t xml:space="preserve">. </w:t>
      </w:r>
      <w:r w:rsidR="00D11086">
        <w:rPr>
          <w:lang w:val="en-US"/>
        </w:rPr>
        <w:t>It is</w:t>
      </w:r>
      <w:r w:rsidR="00C0661F" w:rsidRPr="00C978B9">
        <w:rPr>
          <w:lang w:val="en-US"/>
        </w:rPr>
        <w:t xml:space="preserve"> strongly </w:t>
      </w:r>
      <w:r w:rsidR="00E179B0">
        <w:rPr>
          <w:lang w:val="en-US"/>
        </w:rPr>
        <w:t>recommend</w:t>
      </w:r>
      <w:r w:rsidR="00D75E58">
        <w:rPr>
          <w:lang w:val="en-US"/>
        </w:rPr>
        <w:t>ed</w:t>
      </w:r>
      <w:r w:rsidR="00D11086">
        <w:rPr>
          <w:lang w:val="en-US"/>
        </w:rPr>
        <w:t xml:space="preserve"> that</w:t>
      </w:r>
      <w:r w:rsidR="00C0661F" w:rsidRPr="00C978B9">
        <w:rPr>
          <w:lang w:val="en-US"/>
        </w:rPr>
        <w:t xml:space="preserve"> you use the pre-defined styles of this template</w:t>
      </w:r>
      <w:r w:rsidR="00C0661F">
        <w:rPr>
          <w:lang w:val="en-US"/>
        </w:rPr>
        <w:t xml:space="preserve"> file</w:t>
      </w:r>
      <w:r w:rsidR="00C0661F" w:rsidRPr="00C978B9">
        <w:rPr>
          <w:lang w:val="en-US"/>
        </w:rPr>
        <w:t>, as they embed all necessary text format</w:t>
      </w:r>
      <w:r w:rsidR="00871F3A">
        <w:rPr>
          <w:lang w:val="en-US"/>
        </w:rPr>
        <w:t>ting</w:t>
      </w:r>
      <w:r w:rsidR="00C0661F" w:rsidRPr="00C978B9">
        <w:rPr>
          <w:lang w:val="en-US"/>
        </w:rPr>
        <w:t xml:space="preserve"> for the corresponding paragraph type</w:t>
      </w:r>
      <w:r w:rsidR="00C0661F">
        <w:rPr>
          <w:lang w:val="en-US"/>
        </w:rPr>
        <w:t xml:space="preserve">. </w:t>
      </w:r>
      <w:r w:rsidR="00D75E58">
        <w:rPr>
          <w:lang w:val="en-US"/>
        </w:rPr>
        <w:t>F</w:t>
      </w:r>
      <w:r w:rsidR="00E179B0">
        <w:rPr>
          <w:lang w:val="en-US"/>
        </w:rPr>
        <w:t xml:space="preserve">ull-length </w:t>
      </w:r>
      <w:r w:rsidR="00C0661F">
        <w:rPr>
          <w:lang w:val="en-US"/>
        </w:rPr>
        <w:t>paper</w:t>
      </w:r>
      <w:r w:rsidR="00D75E58">
        <w:rPr>
          <w:lang w:val="en-US"/>
        </w:rPr>
        <w:t>s must be written</w:t>
      </w:r>
      <w:r w:rsidR="00C0661F">
        <w:rPr>
          <w:lang w:val="en-US"/>
        </w:rPr>
        <w:t xml:space="preserve"> in English</w:t>
      </w:r>
      <w:r w:rsidR="00E05F13" w:rsidRPr="00E05F13">
        <w:rPr>
          <w:lang w:val="en-US"/>
        </w:rPr>
        <w:t>.</w:t>
      </w:r>
    </w:p>
    <w:p w14:paraId="5600FA9C" w14:textId="77777777" w:rsidR="00CC7367" w:rsidRPr="008C68E4" w:rsidRDefault="00CC7367" w:rsidP="0009151B">
      <w:pPr>
        <w:pStyle w:val="AbstractandKeywordsCilamce-Panacm-2023"/>
        <w:rPr>
          <w:lang w:val="en-US"/>
        </w:rPr>
      </w:pPr>
      <w:r w:rsidRPr="008C68E4">
        <w:rPr>
          <w:b/>
          <w:lang w:val="en-US"/>
        </w:rPr>
        <w:t>Keywords:</w:t>
      </w:r>
      <w:r w:rsidRPr="008C68E4">
        <w:rPr>
          <w:lang w:val="en-US"/>
        </w:rPr>
        <w:t xml:space="preserve"> </w:t>
      </w:r>
      <w:r w:rsidR="00D11086">
        <w:rPr>
          <w:lang w:val="en-US"/>
        </w:rPr>
        <w:t>f</w:t>
      </w:r>
      <w:r w:rsidRPr="008C68E4">
        <w:rPr>
          <w:lang w:val="en-US"/>
        </w:rPr>
        <w:t xml:space="preserve">irst keyword, </w:t>
      </w:r>
      <w:r w:rsidR="00D11086">
        <w:rPr>
          <w:lang w:val="en-US"/>
        </w:rPr>
        <w:t>s</w:t>
      </w:r>
      <w:r w:rsidRPr="008C68E4">
        <w:rPr>
          <w:lang w:val="en-US"/>
        </w:rPr>
        <w:t xml:space="preserve">econd keyword, </w:t>
      </w:r>
      <w:r w:rsidR="00D11086">
        <w:rPr>
          <w:lang w:val="en-US"/>
        </w:rPr>
        <w:t>t</w:t>
      </w:r>
      <w:r w:rsidRPr="008C68E4">
        <w:rPr>
          <w:lang w:val="en-US"/>
        </w:rPr>
        <w:t>hird keyword (up to 5 keywords)</w:t>
      </w:r>
      <w:r w:rsidR="00C0661F">
        <w:rPr>
          <w:lang w:val="en-US"/>
        </w:rPr>
        <w:t>.</w:t>
      </w:r>
    </w:p>
    <w:p w14:paraId="5600FA9D" w14:textId="77777777" w:rsidR="00CC7367" w:rsidRPr="008C68E4" w:rsidRDefault="00CC7367" w:rsidP="00040D72">
      <w:pPr>
        <w:pStyle w:val="1stHeadingCilamce-Panacm-2023"/>
      </w:pPr>
      <w:r w:rsidRPr="008C68E4">
        <w:t>I</w:t>
      </w:r>
      <w:r w:rsidR="004F3BBF">
        <w:t>ntroduction</w:t>
      </w:r>
    </w:p>
    <w:p w14:paraId="5600FA9E" w14:textId="77777777" w:rsidR="00CC7367" w:rsidRPr="00965241" w:rsidRDefault="00C0661F" w:rsidP="00865F81">
      <w:pPr>
        <w:pStyle w:val="AuthorsCilamce-Panacm-2023"/>
      </w:pPr>
      <w:r>
        <w:t>Only</w:t>
      </w:r>
      <w:r w:rsidR="001F2D9F">
        <w:t xml:space="preserve"> full-length papers that have been orally</w:t>
      </w:r>
      <w:r w:rsidR="00871F3A">
        <w:t xml:space="preserve"> (either in-person or remotely)</w:t>
      </w:r>
      <w:r w:rsidR="001F2D9F">
        <w:t xml:space="preserve"> presented </w:t>
      </w:r>
      <w:r>
        <w:t>wi</w:t>
      </w:r>
      <w:r w:rsidR="001F2D9F">
        <w:t xml:space="preserve">ll be published in the </w:t>
      </w:r>
      <w:r>
        <w:t>congress</w:t>
      </w:r>
      <w:r w:rsidR="001F2D9F">
        <w:t xml:space="preserve"> </w:t>
      </w:r>
      <w:r>
        <w:t>p</w:t>
      </w:r>
      <w:r w:rsidR="001F2D9F">
        <w:t>roceedings</w:t>
      </w:r>
      <w:r w:rsidR="003221D8" w:rsidRPr="003221D8">
        <w:t>.</w:t>
      </w:r>
      <w:r w:rsidR="00A35DFD">
        <w:t xml:space="preserve"> </w:t>
      </w:r>
      <w:r w:rsidR="001F2D9F">
        <w:t>I</w:t>
      </w:r>
      <w:r w:rsidR="003221D8" w:rsidRPr="003221D8">
        <w:t xml:space="preserve">t is extremely important that you prepare your </w:t>
      </w:r>
      <w:r w:rsidR="00E2321B">
        <w:t>full-length</w:t>
      </w:r>
      <w:r w:rsidR="003221D8" w:rsidRPr="003221D8">
        <w:t xml:space="preserve"> </w:t>
      </w:r>
      <w:r w:rsidR="00AD289E">
        <w:t xml:space="preserve">paper </w:t>
      </w:r>
      <w:r w:rsidR="003221D8" w:rsidRPr="003221D8">
        <w:t>in</w:t>
      </w:r>
      <w:r w:rsidR="001F2D9F">
        <w:t xml:space="preserve"> strict </w:t>
      </w:r>
      <w:r w:rsidR="003221D8" w:rsidRPr="003221D8">
        <w:t xml:space="preserve">accordance with </w:t>
      </w:r>
      <w:r w:rsidR="000B1E25">
        <w:t>the</w:t>
      </w:r>
      <w:r w:rsidR="00D633A0">
        <w:t xml:space="preserve"> text format </w:t>
      </w:r>
      <w:r w:rsidR="000B1E25">
        <w:t xml:space="preserve">of this </w:t>
      </w:r>
      <w:r w:rsidR="006B4004">
        <w:t>document</w:t>
      </w:r>
      <w:r w:rsidR="00D633A0">
        <w:t xml:space="preserve">, which can be enforced </w:t>
      </w:r>
      <w:r w:rsidR="000B1E25">
        <w:t>either using</w:t>
      </w:r>
      <w:r w:rsidR="00D633A0">
        <w:t xml:space="preserve"> </w:t>
      </w:r>
      <w:r w:rsidR="000B1E25">
        <w:t xml:space="preserve">the </w:t>
      </w:r>
      <w:r w:rsidR="00D633A0" w:rsidRPr="00C978B9">
        <w:t xml:space="preserve">pre-defined styles of this </w:t>
      </w:r>
      <w:r w:rsidR="006B4004">
        <w:t>template file</w:t>
      </w:r>
      <w:r w:rsidR="000B1E25">
        <w:t xml:space="preserve"> (go to </w:t>
      </w:r>
      <w:r w:rsidR="000F2805">
        <w:t xml:space="preserve">the </w:t>
      </w:r>
      <w:r w:rsidR="000B1E25">
        <w:t xml:space="preserve">“Styles” </w:t>
      </w:r>
      <w:r w:rsidR="000F2805">
        <w:t xml:space="preserve">gallery </w:t>
      </w:r>
      <w:r w:rsidR="00DA5D1A">
        <w:t>o</w:t>
      </w:r>
      <w:r w:rsidR="000B1E25">
        <w:t xml:space="preserve">n the </w:t>
      </w:r>
      <w:r w:rsidR="009946B9" w:rsidRPr="00865F81">
        <w:t>Ribbon</w:t>
      </w:r>
      <w:r w:rsidR="000B1E25">
        <w:t xml:space="preserve"> of your </w:t>
      </w:r>
      <w:r w:rsidR="006B4004">
        <w:t xml:space="preserve">MS </w:t>
      </w:r>
      <w:r w:rsidR="000B1E25">
        <w:t>Word window and apply the appropriate style according to the paragraph type you are in) or</w:t>
      </w:r>
      <w:r w:rsidR="0096519F">
        <w:t xml:space="preserve"> </w:t>
      </w:r>
      <w:r w:rsidR="00387735">
        <w:t xml:space="preserve">by </w:t>
      </w:r>
      <w:r w:rsidR="0096519F">
        <w:t>manually</w:t>
      </w:r>
      <w:r w:rsidR="000B1E25">
        <w:t xml:space="preserve"> setting the</w:t>
      </w:r>
      <w:r w:rsidR="00E179B0">
        <w:t xml:space="preserve"> </w:t>
      </w:r>
      <w:r w:rsidR="00AD289E">
        <w:t>specifications</w:t>
      </w:r>
      <w:r w:rsidR="00D633A0">
        <w:t xml:space="preserve"> </w:t>
      </w:r>
      <w:r w:rsidR="00AD289E">
        <w:t>described</w:t>
      </w:r>
      <w:r w:rsidR="00E179B0">
        <w:t xml:space="preserve"> in </w:t>
      </w:r>
      <w:r w:rsidR="00E2321B">
        <w:t xml:space="preserve">the </w:t>
      </w:r>
      <w:r w:rsidR="00E179B0">
        <w:t>next section</w:t>
      </w:r>
      <w:r w:rsidR="003221D8" w:rsidRPr="003221D8">
        <w:t>.</w:t>
      </w:r>
      <w:r>
        <w:t xml:space="preserve"> </w:t>
      </w:r>
      <w:r w:rsidR="00CC7367" w:rsidRPr="00965241">
        <w:t>After the preparation</w:t>
      </w:r>
      <w:r w:rsidR="001F2D9F">
        <w:t xml:space="preserve"> of </w:t>
      </w:r>
      <w:r w:rsidR="00305418">
        <w:t>y</w:t>
      </w:r>
      <w:r w:rsidR="001F2D9F">
        <w:t xml:space="preserve">our </w:t>
      </w:r>
      <w:r w:rsidR="00871F3A">
        <w:t xml:space="preserve">full-length </w:t>
      </w:r>
      <w:r w:rsidR="001F2D9F">
        <w:t>paper</w:t>
      </w:r>
      <w:r w:rsidR="00E179B0">
        <w:t>,</w:t>
      </w:r>
      <w:r w:rsidR="00CC7367" w:rsidRPr="00965241">
        <w:t xml:space="preserve"> you should generate a PDF file for submission.</w:t>
      </w:r>
      <w:r w:rsidR="001F2D9F">
        <w:t xml:space="preserve"> Only PDF files will be accepted by the </w:t>
      </w:r>
      <w:r w:rsidR="00387735">
        <w:t>congress</w:t>
      </w:r>
      <w:r w:rsidR="001F2D9F">
        <w:t xml:space="preserve"> submission system.</w:t>
      </w:r>
    </w:p>
    <w:p w14:paraId="5600FA9F" w14:textId="77777777" w:rsidR="00CC7367" w:rsidRPr="008C68E4" w:rsidRDefault="00851777" w:rsidP="00040D72">
      <w:pPr>
        <w:pStyle w:val="1stHeadingCilamce-Panacm-2023"/>
      </w:pPr>
      <w:r>
        <w:t>Format</w:t>
      </w:r>
      <w:r w:rsidR="004F3BBF">
        <w:t xml:space="preserve"> instructions</w:t>
      </w:r>
    </w:p>
    <w:p w14:paraId="5600FAA0" w14:textId="2646980F" w:rsidR="00CC7367" w:rsidRPr="008C68E4" w:rsidRDefault="00E179B0" w:rsidP="00267347">
      <w:pPr>
        <w:pStyle w:val="BodyofTextCilamce-Panacm-2023"/>
      </w:pPr>
      <w:r w:rsidRPr="00AE24A7">
        <w:t xml:space="preserve">Please follow these general instructions carefully: (a) type the body of the paper in single column; (b) </w:t>
      </w:r>
      <w:r w:rsidR="00851777" w:rsidRPr="00AE24A7">
        <w:t>use no more than</w:t>
      </w:r>
      <w:r w:rsidRPr="00AE24A7">
        <w:t xml:space="preserve"> 7 </w:t>
      </w:r>
      <w:r w:rsidR="00851777" w:rsidRPr="00AE24A7">
        <w:t>pages</w:t>
      </w:r>
      <w:r w:rsidRPr="00AE24A7">
        <w:t xml:space="preserve"> (5 pages for papers at the Research Beginners Mini-</w:t>
      </w:r>
      <w:r w:rsidR="00D11086" w:rsidRPr="00AE24A7">
        <w:t>s</w:t>
      </w:r>
      <w:r w:rsidRPr="00AE24A7">
        <w:t xml:space="preserve">ymposium), </w:t>
      </w:r>
      <w:r w:rsidR="00851777" w:rsidRPr="00AE24A7">
        <w:t>A4</w:t>
      </w:r>
      <w:r w:rsidR="00B47E51" w:rsidRPr="00AE24A7">
        <w:t>-</w:t>
      </w:r>
      <w:r w:rsidR="00851777" w:rsidRPr="00AE24A7">
        <w:t>size</w:t>
      </w:r>
      <w:r w:rsidR="00B47E51" w:rsidRPr="00AE24A7">
        <w:t>d</w:t>
      </w:r>
      <w:r w:rsidR="00851777" w:rsidRPr="00AE24A7">
        <w:t xml:space="preserve">, </w:t>
      </w:r>
      <w:r w:rsidRPr="00AE24A7">
        <w:t>with 2.5 cm margins on all sides</w:t>
      </w:r>
      <w:r w:rsidR="00851777" w:rsidRPr="00AE24A7">
        <w:t xml:space="preserve">, and </w:t>
      </w:r>
      <w:r w:rsidRPr="00AE24A7">
        <w:t>do not insert page numbers; (c) use 10pt Times New Roman throughout the body of the text, with 15pt for the paper´s title</w:t>
      </w:r>
      <w:r w:rsidR="00D11086" w:rsidRPr="00AE24A7">
        <w:t xml:space="preserve">, </w:t>
      </w:r>
      <w:r w:rsidRPr="00AE24A7">
        <w:t>13pt for first-level headings</w:t>
      </w:r>
      <w:r w:rsidR="00D11086" w:rsidRPr="00AE24A7">
        <w:t xml:space="preserve"> and 10pt for second-level headings</w:t>
      </w:r>
      <w:r w:rsidRPr="00AE24A7">
        <w:t>; (</w:t>
      </w:r>
      <w:r w:rsidR="00B47E51" w:rsidRPr="00AE24A7">
        <w:t>d</w:t>
      </w:r>
      <w:r w:rsidRPr="00AE24A7">
        <w:t xml:space="preserve">) always use either exactly 13pt-spaced lines </w:t>
      </w:r>
      <w:r w:rsidR="00E2321B" w:rsidRPr="00AE24A7">
        <w:t xml:space="preserve">(preferred) </w:t>
      </w:r>
      <w:r w:rsidRPr="00AE24A7">
        <w:t>or single-spaced lines</w:t>
      </w:r>
      <w:r w:rsidR="00DA5D1A">
        <w:t>,</w:t>
      </w:r>
      <w:r w:rsidRPr="00AE24A7">
        <w:t xml:space="preserve"> with justified alignment;</w:t>
      </w:r>
      <w:r w:rsidR="006B4004">
        <w:t xml:space="preserve"> (e) type no more than 20</w:t>
      </w:r>
      <w:r w:rsidR="00B47E51" w:rsidRPr="00AE24A7">
        <w:t>0 words in the abstract;</w:t>
      </w:r>
      <w:r w:rsidRPr="00AE24A7">
        <w:t xml:space="preserve"> (f) cite references by </w:t>
      </w:r>
      <w:r w:rsidR="000F2805">
        <w:t xml:space="preserve">Last </w:t>
      </w:r>
      <w:r w:rsidRPr="00AE24A7">
        <w:t>Name</w:t>
      </w:r>
      <w:r w:rsidR="000F2805">
        <w:t>(s)</w:t>
      </w:r>
      <w:r w:rsidRPr="00AE24A7">
        <w:t xml:space="preserve"> [number], and list them consecutively in the reference list by the order of citation</w:t>
      </w:r>
      <w:r w:rsidR="00E2321B" w:rsidRPr="00AE24A7">
        <w:t xml:space="preserve"> </w:t>
      </w:r>
      <w:r w:rsidRPr="00AE24A7">
        <w:t xml:space="preserve">in the text (the list should include </w:t>
      </w:r>
      <w:r w:rsidR="000F2805" w:rsidRPr="00AE24A7">
        <w:t xml:space="preserve">only </w:t>
      </w:r>
      <w:r w:rsidRPr="00AE24A7">
        <w:t xml:space="preserve">works that </w:t>
      </w:r>
      <w:r w:rsidR="00E2321B" w:rsidRPr="00AE24A7">
        <w:t>have been</w:t>
      </w:r>
      <w:r w:rsidRPr="00AE24A7">
        <w:t xml:space="preserve"> </w:t>
      </w:r>
      <w:r w:rsidR="000F2805">
        <w:t xml:space="preserve">actually </w:t>
      </w:r>
      <w:r w:rsidRPr="00AE24A7">
        <w:t>cited in the text); (g) provide good quality figures; (</w:t>
      </w:r>
      <w:r w:rsidR="006A3CD2">
        <w:t>h</w:t>
      </w:r>
      <w:r w:rsidRPr="00AE24A7">
        <w:t xml:space="preserve">) </w:t>
      </w:r>
      <w:r w:rsidR="0096519F" w:rsidRPr="00AE24A7">
        <w:t xml:space="preserve">type your </w:t>
      </w:r>
      <w:r w:rsidRPr="00AE24A7">
        <w:t xml:space="preserve">equations </w:t>
      </w:r>
      <w:r w:rsidR="0096519F" w:rsidRPr="00AE24A7">
        <w:t xml:space="preserve">using either </w:t>
      </w:r>
      <w:proofErr w:type="spellStart"/>
      <w:r w:rsidRPr="00AE24A7">
        <w:t>Math</w:t>
      </w:r>
      <w:r w:rsidR="00E2321B" w:rsidRPr="00AE24A7">
        <w:t>T</w:t>
      </w:r>
      <w:r w:rsidRPr="00AE24A7">
        <w:t>ype</w:t>
      </w:r>
      <w:proofErr w:type="spellEnd"/>
      <w:r w:rsidRPr="00AE24A7">
        <w:t xml:space="preserve"> or MS Equation (or similar); </w:t>
      </w:r>
      <w:r w:rsidR="006A3CD2" w:rsidRPr="00AE24A7">
        <w:t>(</w:t>
      </w:r>
      <w:proofErr w:type="spellStart"/>
      <w:r w:rsidR="006A3CD2">
        <w:t>i</w:t>
      </w:r>
      <w:proofErr w:type="spellEnd"/>
      <w:r w:rsidR="006A3CD2" w:rsidRPr="00AE24A7">
        <w:t xml:space="preserve">) define all quantities, variables and symbols as soon as they first appear in the text; </w:t>
      </w:r>
      <w:r w:rsidRPr="00AE24A7">
        <w:t>(j) use only SI units. We strongly encourage you to use the pre-defined styles of this template file</w:t>
      </w:r>
      <w:r w:rsidR="00AE24A7" w:rsidRPr="00AE24A7">
        <w:t xml:space="preserve"> (go to </w:t>
      </w:r>
      <w:r w:rsidR="000F2805">
        <w:t xml:space="preserve">the </w:t>
      </w:r>
      <w:r w:rsidR="00AE24A7" w:rsidRPr="00AE24A7">
        <w:t xml:space="preserve">“Styles” </w:t>
      </w:r>
      <w:r w:rsidR="000F2805">
        <w:t xml:space="preserve">gallery </w:t>
      </w:r>
      <w:r w:rsidR="00DA5D1A">
        <w:t xml:space="preserve">on the Ribbon </w:t>
      </w:r>
      <w:r w:rsidR="00AE24A7" w:rsidRPr="00AE24A7">
        <w:t xml:space="preserve">of your </w:t>
      </w:r>
      <w:r w:rsidR="006A3CD2">
        <w:t xml:space="preserve">MS </w:t>
      </w:r>
      <w:r w:rsidR="00AE24A7" w:rsidRPr="00AE24A7">
        <w:t>Word window and apply the appropriate style according to the paragraph type you are in)</w:t>
      </w:r>
      <w:r w:rsidRPr="00AE24A7">
        <w:t xml:space="preserve">, </w:t>
      </w:r>
      <w:r w:rsidR="0096519F" w:rsidRPr="00AE24A7">
        <w:t xml:space="preserve">as they </w:t>
      </w:r>
      <w:r w:rsidRPr="00AE24A7">
        <w:t xml:space="preserve">embed all text formatting </w:t>
      </w:r>
      <w:r w:rsidR="00E2321B" w:rsidRPr="00AE24A7">
        <w:t>described above</w:t>
      </w:r>
      <w:r w:rsidRPr="00AE24A7">
        <w:t>.</w:t>
      </w:r>
      <w:r w:rsidR="0096519F" w:rsidRPr="00AE24A7">
        <w:t xml:space="preserve"> </w:t>
      </w:r>
      <w:r w:rsidR="00C667A9">
        <w:t>On the styles gallery, t</w:t>
      </w:r>
      <w:r w:rsidR="0096519F" w:rsidRPr="00AE24A7">
        <w:t xml:space="preserve">hese styles are </w:t>
      </w:r>
      <w:r w:rsidR="00AE24A7">
        <w:t xml:space="preserve">consecutively </w:t>
      </w:r>
      <w:r w:rsidR="0096519F" w:rsidRPr="00AE24A7">
        <w:t>named</w:t>
      </w:r>
      <w:r w:rsidR="00AE24A7" w:rsidRPr="00AE24A7">
        <w:t xml:space="preserve"> </w:t>
      </w:r>
      <w:r w:rsidR="0096519F" w:rsidRPr="00AE24A7">
        <w:t>“1</w:t>
      </w:r>
      <w:r w:rsidR="0096519F" w:rsidRPr="00AE24A7">
        <w:rPr>
          <w:vertAlign w:val="superscript"/>
        </w:rPr>
        <w:t>st</w:t>
      </w:r>
      <w:r w:rsidR="0096519F" w:rsidRPr="00AE24A7">
        <w:t xml:space="preserve"> Heading </w:t>
      </w:r>
      <w:r w:rsidR="00DA5D1A">
        <w:t>Cilamce</w:t>
      </w:r>
      <w:r w:rsidR="0096519F" w:rsidRPr="00AE24A7">
        <w:t>-202</w:t>
      </w:r>
      <w:r w:rsidR="00865F81">
        <w:t>3</w:t>
      </w:r>
      <w:r w:rsidR="0096519F" w:rsidRPr="00AE24A7">
        <w:t>”, “2</w:t>
      </w:r>
      <w:r w:rsidR="0096519F" w:rsidRPr="00AE24A7">
        <w:rPr>
          <w:vertAlign w:val="superscript"/>
        </w:rPr>
        <w:t>nd</w:t>
      </w:r>
      <w:r w:rsidR="0096519F" w:rsidRPr="00AE24A7">
        <w:t xml:space="preserve"> Heading </w:t>
      </w:r>
      <w:r w:rsidR="00DA5D1A">
        <w:t>Cilamce</w:t>
      </w:r>
      <w:r w:rsidR="00D3013E" w:rsidRPr="00AE24A7">
        <w:t>-202</w:t>
      </w:r>
      <w:r w:rsidR="00865F81">
        <w:t>3</w:t>
      </w:r>
      <w:r w:rsidR="0096519F" w:rsidRPr="00AE24A7">
        <w:t xml:space="preserve">”, </w:t>
      </w:r>
      <w:proofErr w:type="spellStart"/>
      <w:r w:rsidR="00AE24A7">
        <w:t>etc</w:t>
      </w:r>
      <w:proofErr w:type="spellEnd"/>
      <w:r w:rsidR="00AE24A7">
        <w:t xml:space="preserve">, until “Table Title </w:t>
      </w:r>
      <w:r w:rsidR="00DA5D1A">
        <w:t>Cilamce</w:t>
      </w:r>
      <w:r w:rsidR="00D3013E" w:rsidRPr="00AE24A7">
        <w:t>-202</w:t>
      </w:r>
      <w:r w:rsidR="00865F81">
        <w:t>3</w:t>
      </w:r>
      <w:r w:rsidR="00AE24A7">
        <w:t>”. For example, the style of the current paragraph is “Body of Text</w:t>
      </w:r>
      <w:r w:rsidR="0096519F" w:rsidRPr="00AE24A7">
        <w:t xml:space="preserve"> </w:t>
      </w:r>
      <w:r w:rsidR="00DA5D1A">
        <w:t>Cilamce</w:t>
      </w:r>
      <w:r w:rsidR="00D3013E" w:rsidRPr="00AE24A7">
        <w:t>-202</w:t>
      </w:r>
      <w:r w:rsidR="00865F81">
        <w:t>3</w:t>
      </w:r>
      <w:r w:rsidR="00AE24A7">
        <w:t>”.</w:t>
      </w:r>
      <w:r w:rsidRPr="00AE24A7">
        <w:t xml:space="preserve"> </w:t>
      </w:r>
      <w:r w:rsidR="00D75E58">
        <w:t>Full-length papers must be written in English</w:t>
      </w:r>
      <w:r w:rsidR="00B47E51" w:rsidRPr="00AE24A7">
        <w:t xml:space="preserve">. </w:t>
      </w:r>
      <w:r w:rsidR="00F77F4C" w:rsidRPr="008C68E4">
        <w:t xml:space="preserve">The </w:t>
      </w:r>
      <w:r w:rsidR="00F77F4C">
        <w:t xml:space="preserve">general appearance of </w:t>
      </w:r>
      <w:r w:rsidR="00AE24A7">
        <w:t>your</w:t>
      </w:r>
      <w:r w:rsidR="00F77F4C" w:rsidRPr="008C68E4">
        <w:t xml:space="preserve"> paper should look like this document.</w:t>
      </w:r>
      <w:r w:rsidR="00F77F4C">
        <w:t xml:space="preserve"> </w:t>
      </w:r>
    </w:p>
    <w:p w14:paraId="5600FAA1" w14:textId="77777777" w:rsidR="00CC7367" w:rsidRPr="008C68E4" w:rsidRDefault="00F77F4C" w:rsidP="00596DD7">
      <w:pPr>
        <w:pStyle w:val="2ndHeadingCilamce-Panacm-2023"/>
        <w:rPr>
          <w:lang w:val="en-US"/>
        </w:rPr>
      </w:pPr>
      <w:r>
        <w:rPr>
          <w:lang w:val="en-US"/>
        </w:rPr>
        <w:t>Writing</w:t>
      </w:r>
      <w:r w:rsidR="0009151B" w:rsidRPr="008C68E4">
        <w:rPr>
          <w:lang w:val="en-US"/>
        </w:rPr>
        <w:t xml:space="preserve"> </w:t>
      </w:r>
      <w:r>
        <w:rPr>
          <w:lang w:val="en-US"/>
        </w:rPr>
        <w:t>style</w:t>
      </w:r>
    </w:p>
    <w:p w14:paraId="5600FAA2" w14:textId="77777777" w:rsidR="00CC7367" w:rsidRPr="008C68E4" w:rsidRDefault="00CC7367" w:rsidP="00267347">
      <w:pPr>
        <w:pStyle w:val="BodyofTextCilamce-Panacm-2023"/>
        <w:rPr>
          <w:szCs w:val="24"/>
        </w:rPr>
      </w:pPr>
      <w:r w:rsidRPr="008C68E4">
        <w:t xml:space="preserve">Please limit your paper by writing concisely, rather than by reducing figures or tables to a size at which </w:t>
      </w:r>
      <w:r w:rsidRPr="008C68E4">
        <w:lastRenderedPageBreak/>
        <w:t>symbols</w:t>
      </w:r>
      <w:r w:rsidR="00B47E51">
        <w:t xml:space="preserve"> or </w:t>
      </w:r>
      <w:r w:rsidRPr="008C68E4">
        <w:t xml:space="preserve">labels </w:t>
      </w:r>
      <w:r w:rsidR="008A1849">
        <w:t xml:space="preserve">would </w:t>
      </w:r>
      <w:r w:rsidRPr="008C68E4">
        <w:t>become difficult to read.</w:t>
      </w:r>
    </w:p>
    <w:p w14:paraId="5600FAA3" w14:textId="77777777" w:rsidR="00CC7367" w:rsidRPr="008C68E4" w:rsidRDefault="004477BD" w:rsidP="00596DD7">
      <w:pPr>
        <w:pStyle w:val="2ndHeadingCilamce-Panacm-2023"/>
        <w:rPr>
          <w:lang w:val="en-US"/>
        </w:rPr>
      </w:pPr>
      <w:r>
        <w:rPr>
          <w:lang w:val="en-US"/>
        </w:rPr>
        <w:t>More detailed</w:t>
      </w:r>
      <w:r w:rsidR="00B47E51">
        <w:rPr>
          <w:lang w:val="en-US"/>
        </w:rPr>
        <w:t xml:space="preserve"> </w:t>
      </w:r>
      <w:r w:rsidR="00CC7367" w:rsidRPr="008C68E4">
        <w:rPr>
          <w:lang w:val="en-US"/>
        </w:rPr>
        <w:t>specifications</w:t>
      </w:r>
    </w:p>
    <w:p w14:paraId="5600FAA4" w14:textId="77777777" w:rsidR="00CC7367" w:rsidRPr="008C68E4" w:rsidRDefault="00CC7367" w:rsidP="00E438BC">
      <w:pPr>
        <w:pStyle w:val="BodyofTextCilamce-Panacm-2023"/>
      </w:pPr>
      <w:r w:rsidRPr="008C68E4">
        <w:t>The first page must include the paper</w:t>
      </w:r>
      <w:r w:rsidR="00B47E51">
        <w:t>´s</w:t>
      </w:r>
      <w:r w:rsidRPr="008C68E4">
        <w:t xml:space="preserve"> title</w:t>
      </w:r>
      <w:r w:rsidR="00082B40">
        <w:t xml:space="preserve"> (in sentence case)</w:t>
      </w:r>
      <w:r w:rsidRPr="008C68E4">
        <w:t>, authors</w:t>
      </w:r>
      <w:r w:rsidR="00AB6B3C">
        <w:t xml:space="preserve">, </w:t>
      </w:r>
      <w:r w:rsidRPr="008C68E4">
        <w:t>affiliation</w:t>
      </w:r>
      <w:r w:rsidR="00AB6B3C">
        <w:t>s</w:t>
      </w:r>
      <w:r w:rsidRPr="008C68E4">
        <w:t>, abstract</w:t>
      </w:r>
      <w:r w:rsidR="00F77F4C">
        <w:t>,</w:t>
      </w:r>
      <w:r w:rsidRPr="008C68E4">
        <w:t xml:space="preserve"> keywords</w:t>
      </w:r>
      <w:r w:rsidR="00F77F4C">
        <w:t xml:space="preserve">, as well as the beginning of </w:t>
      </w:r>
      <w:r w:rsidR="00B47E51">
        <w:t>t</w:t>
      </w:r>
      <w:r w:rsidR="00F77F4C">
        <w:t xml:space="preserve">he </w:t>
      </w:r>
      <w:r w:rsidR="00B47E51">
        <w:t xml:space="preserve">text </w:t>
      </w:r>
      <w:r w:rsidR="00D11086">
        <w:t xml:space="preserve">itself </w:t>
      </w:r>
      <w:r w:rsidR="00B47E51">
        <w:t>(</w:t>
      </w:r>
      <w:r w:rsidR="006A3CD2">
        <w:t>i.e.,</w:t>
      </w:r>
      <w:r w:rsidR="00B47E51">
        <w:t xml:space="preserve"> the </w:t>
      </w:r>
      <w:r w:rsidR="00082B40">
        <w:t xml:space="preserve">first section, which is usually the </w:t>
      </w:r>
      <w:r w:rsidR="00B47E51">
        <w:t>introduction)</w:t>
      </w:r>
      <w:r w:rsidRPr="008C68E4">
        <w:t xml:space="preserve">. </w:t>
      </w:r>
      <w:r w:rsidR="00B47E51">
        <w:t>Do not insert a page break in between the keywords and the beginning of the text.</w:t>
      </w:r>
      <w:r w:rsidR="00DA5D1A">
        <w:t xml:space="preserve"> </w:t>
      </w:r>
      <w:r w:rsidR="00871F2B">
        <w:t xml:space="preserve">Please </w:t>
      </w:r>
      <w:r w:rsidR="00B47E51">
        <w:t xml:space="preserve">follow strictly </w:t>
      </w:r>
      <w:r w:rsidR="00871F2B">
        <w:t>the line spacing</w:t>
      </w:r>
      <w:r w:rsidR="00D11086">
        <w:t xml:space="preserve"> </w:t>
      </w:r>
      <w:r w:rsidR="00B47E51">
        <w:t xml:space="preserve">defined </w:t>
      </w:r>
      <w:r w:rsidR="00082B40">
        <w:t>next</w:t>
      </w:r>
      <w:r w:rsidR="00E349E0">
        <w:t xml:space="preserve">: </w:t>
      </w:r>
      <w:r w:rsidR="006A3CD2">
        <w:t xml:space="preserve">either </w:t>
      </w:r>
      <w:r w:rsidR="00B47E51">
        <w:t>exactly 13pt</w:t>
      </w:r>
      <w:r w:rsidR="00B05330">
        <w:t>-</w:t>
      </w:r>
      <w:r w:rsidR="00E349E0" w:rsidRPr="008C68E4">
        <w:t>spaced</w:t>
      </w:r>
      <w:r w:rsidR="00E349E0">
        <w:t xml:space="preserve"> lines (preferred) or single-spaced lines for the body of the text, </w:t>
      </w:r>
      <w:r w:rsidR="00B05330">
        <w:t>with</w:t>
      </w:r>
      <w:r w:rsidR="00E349E0">
        <w:t xml:space="preserve"> 20pt space before and 12pt space after first-level and second-level headings.</w:t>
      </w:r>
      <w:r w:rsidR="0017692C">
        <w:t xml:space="preserve"> If you use </w:t>
      </w:r>
      <w:r w:rsidR="0017692C" w:rsidRPr="00AE24A7">
        <w:t>the pre-defined styles of this template</w:t>
      </w:r>
      <w:r w:rsidR="0017692C">
        <w:t>, these specifications will be automatically applied.</w:t>
      </w:r>
    </w:p>
    <w:p w14:paraId="5600FAA5" w14:textId="3AC154BC" w:rsidR="00CC7367" w:rsidRPr="008C68E4" w:rsidRDefault="00AB6B3C" w:rsidP="00DA0974">
      <w:pPr>
        <w:pStyle w:val="RemarkCilamce-Panacm-2023"/>
      </w:pPr>
      <w:r w:rsidRPr="00061DEF">
        <w:rPr>
          <w:b/>
          <w:i/>
        </w:rPr>
        <w:t xml:space="preserve">Remark </w:t>
      </w:r>
      <w:r w:rsidR="00061DEF">
        <w:rPr>
          <w:b/>
          <w:i/>
        </w:rPr>
        <w:t>1</w:t>
      </w:r>
      <w:r w:rsidRPr="00061DEF">
        <w:rPr>
          <w:b/>
          <w:i/>
        </w:rPr>
        <w:t xml:space="preserve">: </w:t>
      </w:r>
      <w:r w:rsidR="00CC7367" w:rsidRPr="00061DEF">
        <w:rPr>
          <w:b/>
          <w:i/>
        </w:rPr>
        <w:t>Author(s) and affiliation</w:t>
      </w:r>
      <w:r w:rsidR="00DB6E3C" w:rsidRPr="00061DEF">
        <w:rPr>
          <w:b/>
          <w:i/>
        </w:rPr>
        <w:t>(s)</w:t>
      </w:r>
      <w:r w:rsidR="00CC7367" w:rsidRPr="00061DEF">
        <w:rPr>
          <w:b/>
        </w:rPr>
        <w:t>.</w:t>
      </w:r>
      <w:r w:rsidR="00CC7367" w:rsidRPr="00061DEF">
        <w:t xml:space="preserve"> Type</w:t>
      </w:r>
      <w:r w:rsidR="00CC7367" w:rsidRPr="008C68E4">
        <w:t xml:space="preserve"> </w:t>
      </w:r>
      <w:r w:rsidR="00DA5D1A">
        <w:t xml:space="preserve">the </w:t>
      </w:r>
      <w:r w:rsidR="00CC7367" w:rsidRPr="008C68E4">
        <w:t xml:space="preserve">authors’ names in </w:t>
      </w:r>
      <w:r w:rsidR="00886E97">
        <w:t>regular (plain)</w:t>
      </w:r>
      <w:r w:rsidR="00CC7367" w:rsidRPr="008C68E4">
        <w:t xml:space="preserve"> type, flush left, including first name, middle initial</w:t>
      </w:r>
      <w:r w:rsidR="004C299A">
        <w:t>(s)</w:t>
      </w:r>
      <w:r w:rsidR="00CC7367" w:rsidRPr="008C68E4">
        <w:t xml:space="preserve"> and last name. </w:t>
      </w:r>
      <w:r w:rsidR="00D11086">
        <w:t>Group the authors by their affiliations</w:t>
      </w:r>
      <w:r w:rsidR="006A3CD2">
        <w:t xml:space="preserve"> with a superscript number</w:t>
      </w:r>
      <w:r w:rsidR="00D11086">
        <w:t xml:space="preserve">. </w:t>
      </w:r>
      <w:r w:rsidR="00CC7367" w:rsidRPr="008C68E4">
        <w:t>Each name or group of names must be followed by the corresponding affiliation</w:t>
      </w:r>
      <w:r w:rsidR="00871F2B">
        <w:t>s</w:t>
      </w:r>
      <w:r w:rsidR="00886E97">
        <w:t xml:space="preserve"> and emails</w:t>
      </w:r>
      <w:r w:rsidR="00CC7367" w:rsidRPr="008C68E4">
        <w:t xml:space="preserve">, which should be </w:t>
      </w:r>
      <w:r w:rsidR="00871F2B">
        <w:t xml:space="preserve">both </w:t>
      </w:r>
      <w:r w:rsidR="00CC7367" w:rsidRPr="008C68E4">
        <w:t xml:space="preserve">in </w:t>
      </w:r>
      <w:r w:rsidR="00871F2B">
        <w:t>italics</w:t>
      </w:r>
      <w:r w:rsidR="00CC7367" w:rsidRPr="008C68E4">
        <w:t>.</w:t>
      </w:r>
      <w:r w:rsidR="00886E97">
        <w:t xml:space="preserve"> A 12pt space must be left between the</w:t>
      </w:r>
      <w:r w:rsidR="00DA5D1A">
        <w:t xml:space="preserve"> </w:t>
      </w:r>
      <w:r w:rsidR="00886E97">
        <w:t>names and affiliations.</w:t>
      </w:r>
      <w:r w:rsidR="0017692C">
        <w:t xml:space="preserve"> If you use </w:t>
      </w:r>
      <w:r w:rsidR="0017692C" w:rsidRPr="00AE24A7">
        <w:t>the pre-defined styles of this template</w:t>
      </w:r>
      <w:r w:rsidR="0017692C">
        <w:t xml:space="preserve">, </w:t>
      </w:r>
      <w:r w:rsidR="004477BD">
        <w:t>these specifications will be automatically applied</w:t>
      </w:r>
      <w:r w:rsidR="0017692C">
        <w:t xml:space="preserve"> </w:t>
      </w:r>
      <w:r w:rsidR="004477BD">
        <w:t xml:space="preserve">upon selecting </w:t>
      </w:r>
      <w:r w:rsidR="0017692C">
        <w:t>the “</w:t>
      </w:r>
      <w:r w:rsidR="004477BD">
        <w:t>Authors</w:t>
      </w:r>
      <w:r w:rsidR="0017692C" w:rsidRPr="00AE24A7">
        <w:t xml:space="preserve"> </w:t>
      </w:r>
      <w:r w:rsidR="00DA5D1A">
        <w:t>Cilamce</w:t>
      </w:r>
      <w:r w:rsidR="0017692C" w:rsidRPr="00AE24A7">
        <w:t>-202</w:t>
      </w:r>
      <w:r w:rsidR="00865F81">
        <w:t>3</w:t>
      </w:r>
      <w:r w:rsidR="0017692C">
        <w:t>” and “</w:t>
      </w:r>
      <w:r w:rsidR="004477BD">
        <w:t xml:space="preserve">Affiliations </w:t>
      </w:r>
      <w:r w:rsidR="00DA5D1A">
        <w:t>Cilamce</w:t>
      </w:r>
      <w:r w:rsidR="00DA5D1A" w:rsidRPr="00AE24A7">
        <w:t>-202</w:t>
      </w:r>
      <w:r w:rsidR="00865F81">
        <w:t>3</w:t>
      </w:r>
      <w:r w:rsidR="0017692C">
        <w:t>” styles</w:t>
      </w:r>
      <w:r w:rsidR="004477BD">
        <w:t>,</w:t>
      </w:r>
      <w:r w:rsidR="0017692C">
        <w:t xml:space="preserve"> re</w:t>
      </w:r>
      <w:r w:rsidR="004477BD">
        <w:t>s</w:t>
      </w:r>
      <w:r w:rsidR="0017692C">
        <w:t>pectively.</w:t>
      </w:r>
    </w:p>
    <w:p w14:paraId="5600FAA6" w14:textId="1A66DE79" w:rsidR="00CC7367" w:rsidRPr="008C68E4" w:rsidRDefault="00871F2B" w:rsidP="00DA0974">
      <w:pPr>
        <w:pStyle w:val="RemarkCilamce-Panacm-2023"/>
      </w:pPr>
      <w:r>
        <w:rPr>
          <w:b/>
          <w:i/>
        </w:rPr>
        <w:t xml:space="preserve">Remark </w:t>
      </w:r>
      <w:r w:rsidR="00061DEF">
        <w:rPr>
          <w:b/>
          <w:i/>
        </w:rPr>
        <w:t>2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Abstract and keywords.</w:t>
      </w:r>
      <w:r w:rsidR="00CC7367" w:rsidRPr="008C68E4">
        <w:t xml:space="preserve"> Type </w:t>
      </w:r>
      <w:r>
        <w:t>“</w:t>
      </w:r>
      <w:r w:rsidR="00CC7367" w:rsidRPr="00267347">
        <w:t>Abstract</w:t>
      </w:r>
      <w:r w:rsidRPr="00871F2B">
        <w:t>”</w:t>
      </w:r>
      <w:r w:rsidR="00DA5D1A">
        <w:t xml:space="preserve"> </w:t>
      </w:r>
      <w:r w:rsidR="00CC7367" w:rsidRPr="008C68E4">
        <w:t>in boldface, flush left</w:t>
      </w:r>
      <w:r>
        <w:t xml:space="preserve">, followed by a </w:t>
      </w:r>
      <w:r w:rsidR="00CC7367" w:rsidRPr="008C68E4">
        <w:t xml:space="preserve">period. On the same line, type the abstract </w:t>
      </w:r>
      <w:r>
        <w:t>in regular (plain) format</w:t>
      </w:r>
      <w:r w:rsidR="00CC7367" w:rsidRPr="008C68E4">
        <w:t xml:space="preserve">, justified alignment. The abstract should </w:t>
      </w:r>
      <w:r w:rsidR="00E349E0">
        <w:t xml:space="preserve">not exceed </w:t>
      </w:r>
      <w:r w:rsidR="00CC7367" w:rsidRPr="008C68E4">
        <w:t>2</w:t>
      </w:r>
      <w:r w:rsidR="006A3CD2">
        <w:t>0</w:t>
      </w:r>
      <w:r w:rsidR="00CC7367" w:rsidRPr="008C68E4">
        <w:t xml:space="preserve">0 words. </w:t>
      </w:r>
      <w:r w:rsidR="004C299A">
        <w:t>Please pay attention to</w:t>
      </w:r>
      <w:r w:rsidR="000575E1">
        <w:t xml:space="preserve"> the</w:t>
      </w:r>
      <w:r>
        <w:t xml:space="preserve"> line spacing between the authors´ affiliations</w:t>
      </w:r>
      <w:r w:rsidR="000575E1">
        <w:t xml:space="preserve"> and the abstract, as well as between the abstract and the keywords. </w:t>
      </w:r>
      <w:r w:rsidR="004477BD">
        <w:t xml:space="preserve">If you use </w:t>
      </w:r>
      <w:r w:rsidR="004477BD" w:rsidRPr="00AE24A7">
        <w:t>the pre-defined styles of this template</w:t>
      </w:r>
      <w:r w:rsidR="004477BD">
        <w:t>, these specifications will be automatically applied upon selecting the “Abstract and Keywords</w:t>
      </w:r>
      <w:r w:rsidR="004477BD" w:rsidRPr="00AE24A7">
        <w:t xml:space="preserve"> </w:t>
      </w:r>
      <w:r w:rsidR="00DA5D1A">
        <w:t>Cilamce</w:t>
      </w:r>
      <w:r w:rsidR="00DA5D1A" w:rsidRPr="00AE24A7">
        <w:t>-202</w:t>
      </w:r>
      <w:r w:rsidR="00865F81">
        <w:t>3</w:t>
      </w:r>
      <w:r w:rsidR="004477BD">
        <w:t>” style.</w:t>
      </w:r>
      <w:r w:rsidR="00C667A9">
        <w:t xml:space="preserve"> For the keywords, </w:t>
      </w:r>
      <w:r w:rsidR="00C667A9" w:rsidRPr="008C68E4">
        <w:t xml:space="preserve">type </w:t>
      </w:r>
      <w:r w:rsidR="00C667A9">
        <w:t>“</w:t>
      </w:r>
      <w:r w:rsidR="00C667A9" w:rsidRPr="00267347">
        <w:t>Keywords</w:t>
      </w:r>
      <w:r w:rsidR="00C667A9" w:rsidRPr="000575E1">
        <w:t>”</w:t>
      </w:r>
      <w:r w:rsidR="00C667A9">
        <w:t>, followed by a</w:t>
      </w:r>
      <w:r w:rsidR="00C667A9" w:rsidRPr="008C68E4">
        <w:t xml:space="preserve"> colon</w:t>
      </w:r>
      <w:r w:rsidR="00C667A9">
        <w:t>,</w:t>
      </w:r>
      <w:r w:rsidR="00C667A9" w:rsidRPr="008C68E4">
        <w:t xml:space="preserve"> in boldface, flush left and type 3 to 5 keywords, separated by com</w:t>
      </w:r>
      <w:r w:rsidR="00C667A9">
        <w:t>mas</w:t>
      </w:r>
      <w:r w:rsidR="00C667A9" w:rsidRPr="008C68E4">
        <w:t>.</w:t>
      </w:r>
    </w:p>
    <w:p w14:paraId="5600FAA7" w14:textId="344D8ABE" w:rsidR="00CC7367" w:rsidRPr="008C68E4" w:rsidRDefault="00871F2B" w:rsidP="00DA0974">
      <w:pPr>
        <w:pStyle w:val="RemarkCilamce-Panacm-2023"/>
      </w:pPr>
      <w:r>
        <w:rPr>
          <w:b/>
          <w:i/>
        </w:rPr>
        <w:t xml:space="preserve">Remark </w:t>
      </w:r>
      <w:r w:rsidR="00061DEF">
        <w:rPr>
          <w:b/>
          <w:i/>
        </w:rPr>
        <w:t>3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Headings.</w:t>
      </w:r>
      <w:r w:rsidR="00E349E0">
        <w:rPr>
          <w:b/>
          <w:i/>
        </w:rPr>
        <w:t xml:space="preserve"> </w:t>
      </w:r>
      <w:r w:rsidR="00EE3F0E">
        <w:t>F</w:t>
      </w:r>
      <w:r w:rsidR="00CC7367" w:rsidRPr="008C68E4">
        <w:t>irst-level head</w:t>
      </w:r>
      <w:r w:rsidR="00EE3F0E">
        <w:t>ing</w:t>
      </w:r>
      <w:r w:rsidR="00DB6E3C">
        <w:t>s</w:t>
      </w:r>
      <w:r w:rsidR="00E349E0">
        <w:t xml:space="preserve"> </w:t>
      </w:r>
      <w:r w:rsidR="00EE3F0E">
        <w:t xml:space="preserve">must be typed </w:t>
      </w:r>
      <w:r w:rsidR="00CC7367" w:rsidRPr="008C68E4">
        <w:t xml:space="preserve">in </w:t>
      </w:r>
      <w:r w:rsidR="00EE3F0E">
        <w:t>sentence</w:t>
      </w:r>
      <w:r w:rsidR="00CC7367" w:rsidRPr="008C68E4">
        <w:t xml:space="preserve"> letters, </w:t>
      </w:r>
      <w:r w:rsidR="00EE3F0E">
        <w:t xml:space="preserve">13 </w:t>
      </w:r>
      <w:proofErr w:type="spellStart"/>
      <w:r w:rsidR="00EE3F0E">
        <w:t>pt</w:t>
      </w:r>
      <w:proofErr w:type="spellEnd"/>
      <w:r w:rsidR="00617733">
        <w:t xml:space="preserve"> </w:t>
      </w:r>
      <w:r w:rsidR="00CC7367" w:rsidRPr="008C68E4">
        <w:t>boldface type, flush left</w:t>
      </w:r>
      <w:r w:rsidR="00E059FA">
        <w:t>, as in Section 2 above</w:t>
      </w:r>
      <w:r w:rsidR="00CC7367" w:rsidRPr="008C68E4">
        <w:t xml:space="preserve">. </w:t>
      </w:r>
      <w:r w:rsidR="00EE3F0E">
        <w:t>Use</w:t>
      </w:r>
      <w:r w:rsidR="00CC7367" w:rsidRPr="008C68E4">
        <w:t xml:space="preserve"> Arabic number</w:t>
      </w:r>
      <w:r w:rsidR="00EE3F0E">
        <w:t xml:space="preserve">ing (if you use </w:t>
      </w:r>
      <w:r w:rsidR="006A3CD2" w:rsidRPr="00AE24A7">
        <w:t>the pre-defined styles of this template</w:t>
      </w:r>
      <w:r w:rsidR="00EE3F0E">
        <w:t xml:space="preserve">, automatic numbering is already </w:t>
      </w:r>
      <w:r w:rsidR="00EE2BFB">
        <w:t>built-in in</w:t>
      </w:r>
      <w:r w:rsidR="00EE3F0E">
        <w:t xml:space="preserve"> the </w:t>
      </w:r>
      <w:r w:rsidR="00805118" w:rsidRPr="00AE24A7">
        <w:t>“1</w:t>
      </w:r>
      <w:r w:rsidR="00805118" w:rsidRPr="00AE24A7">
        <w:rPr>
          <w:vertAlign w:val="superscript"/>
        </w:rPr>
        <w:t>st</w:t>
      </w:r>
      <w:r w:rsidR="00805118" w:rsidRPr="00AE24A7">
        <w:t xml:space="preserve"> Heading </w:t>
      </w:r>
      <w:r w:rsidR="00DA5D1A">
        <w:t>Cilamce</w:t>
      </w:r>
      <w:r w:rsidR="00337775">
        <w:t>-</w:t>
      </w:r>
      <w:r w:rsidR="00DA5D1A" w:rsidRPr="00AE24A7">
        <w:t>202</w:t>
      </w:r>
      <w:r w:rsidR="00865F81">
        <w:t>3</w:t>
      </w:r>
      <w:r w:rsidR="00805118" w:rsidRPr="00AE24A7">
        <w:t>”</w:t>
      </w:r>
      <w:r w:rsidR="00805118">
        <w:t xml:space="preserve"> </w:t>
      </w:r>
      <w:r w:rsidR="00EE3F0E">
        <w:t>style)</w:t>
      </w:r>
      <w:r w:rsidR="00CC7367" w:rsidRPr="008C68E4">
        <w:t xml:space="preserve">. </w:t>
      </w:r>
      <w:r w:rsidR="00EE3F0E">
        <w:t>Notice the line spacing</w:t>
      </w:r>
      <w:r w:rsidR="00617733">
        <w:t xml:space="preserve"> </w:t>
      </w:r>
      <w:r w:rsidR="00EE3F0E">
        <w:t>before and after first-level</w:t>
      </w:r>
      <w:r w:rsidR="00CC7367" w:rsidRPr="008C68E4">
        <w:t xml:space="preserve"> head</w:t>
      </w:r>
      <w:r w:rsidR="00EE3F0E">
        <w:t>ings</w:t>
      </w:r>
      <w:r w:rsidR="00CC7367" w:rsidRPr="008C68E4">
        <w:t>. For second-level head</w:t>
      </w:r>
      <w:r w:rsidR="00EE3F0E">
        <w:t>ing</w:t>
      </w:r>
      <w:r w:rsidR="00DB6E3C">
        <w:t>s</w:t>
      </w:r>
      <w:r w:rsidR="00EE3F0E">
        <w:t>, use sentence</w:t>
      </w:r>
      <w:r w:rsidR="00EE3F0E" w:rsidRPr="008C68E4">
        <w:t xml:space="preserve"> letters, </w:t>
      </w:r>
      <w:r w:rsidR="00EE3F0E">
        <w:t>1</w:t>
      </w:r>
      <w:r w:rsidR="00E349E0">
        <w:t>0</w:t>
      </w:r>
      <w:r w:rsidR="00EE3F0E">
        <w:t>pt</w:t>
      </w:r>
      <w:r w:rsidR="00617733">
        <w:t xml:space="preserve"> </w:t>
      </w:r>
      <w:r w:rsidR="00EE3F0E" w:rsidRPr="008C68E4">
        <w:t>boldface type, flush left</w:t>
      </w:r>
      <w:r w:rsidR="00EE3F0E">
        <w:t xml:space="preserve">, with </w:t>
      </w:r>
      <w:r w:rsidR="00EE3F0E" w:rsidRPr="008C68E4">
        <w:t xml:space="preserve">Arabic </w:t>
      </w:r>
      <w:r w:rsidR="00DB6E3C">
        <w:t xml:space="preserve">double </w:t>
      </w:r>
      <w:r w:rsidR="00EE3F0E" w:rsidRPr="008C68E4">
        <w:t>number</w:t>
      </w:r>
      <w:r w:rsidR="00EE3F0E">
        <w:t xml:space="preserve">ing (if you use </w:t>
      </w:r>
      <w:r w:rsidR="006A3CD2" w:rsidRPr="00AE24A7">
        <w:t>the pre-defined styles of this template</w:t>
      </w:r>
      <w:r w:rsidR="00EE3F0E">
        <w:t xml:space="preserve">, automatic </w:t>
      </w:r>
      <w:r w:rsidR="00DB6E3C">
        <w:t xml:space="preserve">double </w:t>
      </w:r>
      <w:r w:rsidR="00EE3F0E">
        <w:t xml:space="preserve">numbering is already </w:t>
      </w:r>
      <w:r w:rsidR="00EE2BFB">
        <w:t>built-in in</w:t>
      </w:r>
      <w:r w:rsidR="00EE3F0E">
        <w:t xml:space="preserve"> the </w:t>
      </w:r>
      <w:r w:rsidR="00805118" w:rsidRPr="00AE24A7">
        <w:t>“</w:t>
      </w:r>
      <w:r w:rsidR="00805118">
        <w:t>2</w:t>
      </w:r>
      <w:r w:rsidR="00805118">
        <w:rPr>
          <w:vertAlign w:val="superscript"/>
        </w:rPr>
        <w:t>nd</w:t>
      </w:r>
      <w:r w:rsidR="00805118" w:rsidRPr="00AE24A7">
        <w:t xml:space="preserve"> Heading </w:t>
      </w:r>
      <w:r w:rsidR="00DA5D1A">
        <w:t>Cilamce</w:t>
      </w:r>
      <w:r w:rsidR="00DA5D1A" w:rsidRPr="00AE24A7">
        <w:t>-202</w:t>
      </w:r>
      <w:r w:rsidR="00865F81">
        <w:t>3</w:t>
      </w:r>
      <w:r w:rsidR="00805118" w:rsidRPr="00AE24A7">
        <w:t>”</w:t>
      </w:r>
      <w:r w:rsidR="00EE3F0E">
        <w:t xml:space="preserve"> style)</w:t>
      </w:r>
      <w:r w:rsidR="00DB6E3C">
        <w:t>.</w:t>
      </w:r>
      <w:r w:rsidR="00E349E0">
        <w:t xml:space="preserve"> </w:t>
      </w:r>
      <w:r w:rsidR="00DB6E3C">
        <w:t>Notice the line spacing</w:t>
      </w:r>
      <w:r w:rsidR="00617733">
        <w:t xml:space="preserve"> </w:t>
      </w:r>
      <w:r w:rsidR="00DB6E3C">
        <w:t>before and after second-level</w:t>
      </w:r>
      <w:r w:rsidR="00DB6E3C" w:rsidRPr="008C68E4">
        <w:t xml:space="preserve"> head</w:t>
      </w:r>
      <w:r w:rsidR="00DB6E3C">
        <w:t>ings</w:t>
      </w:r>
      <w:r w:rsidR="00CC7367" w:rsidRPr="008C68E4">
        <w:t xml:space="preserve">. </w:t>
      </w:r>
      <w:r w:rsidR="00DB6E3C">
        <w:t xml:space="preserve">Do not use third-level headings. Instead, </w:t>
      </w:r>
      <w:r w:rsidR="00E349E0">
        <w:t xml:space="preserve">use, </w:t>
      </w:r>
      <w:r w:rsidR="00DB6E3C">
        <w:t>at most</w:t>
      </w:r>
      <w:r w:rsidR="002B3105">
        <w:t>,</w:t>
      </w:r>
      <w:r w:rsidR="00DB6E3C">
        <w:t xml:space="preserve"> “Remarks” </w:t>
      </w:r>
      <w:r w:rsidR="002B3105">
        <w:t>(or the like)</w:t>
      </w:r>
      <w:r w:rsidR="00E349E0">
        <w:t xml:space="preserve">, </w:t>
      </w:r>
      <w:r w:rsidR="00DB6E3C">
        <w:t>as shown here. These shall start with the word “</w:t>
      </w:r>
      <w:r w:rsidR="00DB6E3C" w:rsidRPr="00267347">
        <w:t>Remark</w:t>
      </w:r>
      <w:r w:rsidR="00DB6E3C">
        <w:t xml:space="preserve">” </w:t>
      </w:r>
      <w:r w:rsidR="00E059FA">
        <w:t>(or the like)</w:t>
      </w:r>
      <w:r w:rsidR="00E349E0">
        <w:t xml:space="preserve"> </w:t>
      </w:r>
      <w:r w:rsidR="00DB6E3C">
        <w:t xml:space="preserve">in </w:t>
      </w:r>
      <w:r w:rsidR="00CC7367" w:rsidRPr="008C68E4">
        <w:t>boldface italics</w:t>
      </w:r>
      <w:r w:rsidR="00DB6E3C">
        <w:t xml:space="preserve">, followed by </w:t>
      </w:r>
      <w:r w:rsidR="00E059FA">
        <w:t>a</w:t>
      </w:r>
      <w:r w:rsidR="00DB6E3C">
        <w:t xml:space="preserve"> number</w:t>
      </w:r>
      <w:r w:rsidR="002B3105">
        <w:t xml:space="preserve"> and</w:t>
      </w:r>
      <w:r w:rsidR="00805118">
        <w:t xml:space="preserve"> a</w:t>
      </w:r>
      <w:r w:rsidR="002B3105">
        <w:t xml:space="preserve"> title</w:t>
      </w:r>
      <w:r w:rsidR="00805118">
        <w:t xml:space="preserve"> (optional)</w:t>
      </w:r>
      <w:r w:rsidR="00DB6E3C">
        <w:t>. The text that follows must be in regular (plain) format. Notice the line spacing</w:t>
      </w:r>
      <w:r w:rsidR="00617733">
        <w:t xml:space="preserve"> </w:t>
      </w:r>
      <w:r w:rsidR="00DB6E3C">
        <w:t xml:space="preserve">before and after </w:t>
      </w:r>
      <w:r w:rsidR="00C667A9">
        <w:t>such</w:t>
      </w:r>
      <w:r w:rsidR="008C2EB0">
        <w:t xml:space="preserve"> paragraphs</w:t>
      </w:r>
      <w:r w:rsidR="00CC7367" w:rsidRPr="008C68E4">
        <w:t>.</w:t>
      </w:r>
    </w:p>
    <w:p w14:paraId="5600FAA8" w14:textId="5E2EF5D7" w:rsidR="00CC7367" w:rsidRDefault="00C978B9" w:rsidP="00DA0974">
      <w:pPr>
        <w:pStyle w:val="RemarkCilamce-Panacm-2023"/>
      </w:pPr>
      <w:r>
        <w:rPr>
          <w:b/>
          <w:i/>
        </w:rPr>
        <w:t>Remark</w:t>
      </w:r>
      <w:r w:rsidR="00BD0D1F">
        <w:rPr>
          <w:b/>
          <w:i/>
        </w:rPr>
        <w:t xml:space="preserve"> 4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Body of text.</w:t>
      </w:r>
      <w:r w:rsidR="00617733">
        <w:rPr>
          <w:b/>
          <w:i/>
        </w:rPr>
        <w:t xml:space="preserve"> </w:t>
      </w:r>
      <w:r w:rsidR="00DC1B59">
        <w:t>As said before, t</w:t>
      </w:r>
      <w:r w:rsidR="00CC7367" w:rsidRPr="008C68E4">
        <w:t xml:space="preserve">he </w:t>
      </w:r>
      <w:r w:rsidR="00A6507E">
        <w:t xml:space="preserve">body of the </w:t>
      </w:r>
      <w:r w:rsidR="00CC7367" w:rsidRPr="008C68E4">
        <w:t xml:space="preserve">text should be typed </w:t>
      </w:r>
      <w:r w:rsidR="00A6507E">
        <w:t xml:space="preserve">in </w:t>
      </w:r>
      <w:r w:rsidR="00A6507E" w:rsidRPr="008C68E4">
        <w:t>1</w:t>
      </w:r>
      <w:r w:rsidR="00E349E0">
        <w:t>0</w:t>
      </w:r>
      <w:r w:rsidR="00A6507E" w:rsidRPr="008C68E4">
        <w:t>pt Times New Roman</w:t>
      </w:r>
      <w:r w:rsidR="00A6507E">
        <w:t xml:space="preserve">, </w:t>
      </w:r>
      <w:r w:rsidR="00CC7367" w:rsidRPr="008C68E4">
        <w:t xml:space="preserve">using </w:t>
      </w:r>
      <w:r w:rsidR="00A6507E">
        <w:t xml:space="preserve">either </w:t>
      </w:r>
      <w:r w:rsidR="00DC1B59">
        <w:t xml:space="preserve">exactly </w:t>
      </w:r>
      <w:r w:rsidR="00A6507E">
        <w:t>13pt</w:t>
      </w:r>
      <w:r w:rsidR="00E349E0">
        <w:t xml:space="preserve"> </w:t>
      </w:r>
      <w:r w:rsidR="00A6507E" w:rsidRPr="008C68E4">
        <w:t>spaced lines</w:t>
      </w:r>
      <w:r w:rsidR="00E349E0">
        <w:t xml:space="preserve"> (preferred) or </w:t>
      </w:r>
      <w:r w:rsidR="00E349E0" w:rsidRPr="008C68E4">
        <w:t xml:space="preserve">single-spaced </w:t>
      </w:r>
      <w:r w:rsidR="00E349E0">
        <w:t>lines</w:t>
      </w:r>
      <w:r w:rsidR="00A6507E">
        <w:t>,</w:t>
      </w:r>
      <w:r w:rsidR="00CC7367" w:rsidRPr="008C68E4">
        <w:t xml:space="preserve"> </w:t>
      </w:r>
      <w:r w:rsidR="00E349E0">
        <w:t>with</w:t>
      </w:r>
      <w:r w:rsidR="00CC7367" w:rsidRPr="008C68E4">
        <w:t xml:space="preserve"> justified alignment. Start each paragraph </w:t>
      </w:r>
      <w:r w:rsidR="00A6507E">
        <w:t xml:space="preserve">with an indentation of </w:t>
      </w:r>
      <w:r w:rsidR="00CC7367" w:rsidRPr="008C68E4">
        <w:t>0.75 cm from the left margin</w:t>
      </w:r>
      <w:r w:rsidR="00A6507E">
        <w:t>,</w:t>
      </w:r>
      <w:r w:rsidR="00CC7367" w:rsidRPr="008C68E4">
        <w:t xml:space="preserve"> and allow no space between paragraphs. </w:t>
      </w:r>
      <w:r w:rsidR="00EE2BFB">
        <w:t xml:space="preserve">If you use </w:t>
      </w:r>
      <w:r w:rsidR="006A3CD2" w:rsidRPr="00AE24A7">
        <w:t>the pre-defined styles of this template</w:t>
      </w:r>
      <w:r w:rsidR="00EE2BFB">
        <w:t xml:space="preserve">, </w:t>
      </w:r>
      <w:r w:rsidR="004477BD">
        <w:t xml:space="preserve">these specifications will be automatically applied upon selecting the </w:t>
      </w:r>
      <w:r w:rsidR="00EE2BFB">
        <w:t>“Body of Text</w:t>
      </w:r>
      <w:r w:rsidR="00EE2BFB" w:rsidRPr="00AE24A7">
        <w:t xml:space="preserve"> </w:t>
      </w:r>
      <w:r w:rsidR="00DA5D1A">
        <w:t>Cilamce</w:t>
      </w:r>
      <w:r w:rsidR="00DA5D1A" w:rsidRPr="00AE24A7">
        <w:t>-202</w:t>
      </w:r>
      <w:r w:rsidR="00865F81">
        <w:t>3</w:t>
      </w:r>
      <w:r w:rsidR="00EE2BFB">
        <w:t>” style.</w:t>
      </w:r>
    </w:p>
    <w:p w14:paraId="5600FAA9" w14:textId="77777777" w:rsidR="00CC7367" w:rsidRPr="008C68E4" w:rsidRDefault="00CC7367" w:rsidP="00596DD7">
      <w:pPr>
        <w:pStyle w:val="2ndHeadingCilamce-Panacm-2023"/>
        <w:rPr>
          <w:lang w:val="en-US"/>
        </w:rPr>
      </w:pPr>
      <w:r w:rsidRPr="008C68E4">
        <w:rPr>
          <w:lang w:val="en-US"/>
        </w:rPr>
        <w:t>Equations, symbols and units</w:t>
      </w:r>
    </w:p>
    <w:p w14:paraId="5600FAAA" w14:textId="77777777" w:rsidR="00CC7367" w:rsidRDefault="00FB0984" w:rsidP="00267347">
      <w:pPr>
        <w:pStyle w:val="BodyofTextCilamce-Panacm-2023"/>
      </w:pPr>
      <w:r>
        <w:t xml:space="preserve">Equations must be typed in </w:t>
      </w:r>
      <w:r w:rsidR="0017692C">
        <w:t xml:space="preserve">either </w:t>
      </w:r>
      <w:proofErr w:type="spellStart"/>
      <w:r>
        <w:t>Math</w:t>
      </w:r>
      <w:r w:rsidR="00F77F4C">
        <w:t>T</w:t>
      </w:r>
      <w:r>
        <w:t>ype</w:t>
      </w:r>
      <w:proofErr w:type="spellEnd"/>
      <w:r>
        <w:t xml:space="preserve"> or MS Equation (or equivalent equation editor</w:t>
      </w:r>
      <w:r w:rsidR="000D472E">
        <w:t>s</w:t>
      </w:r>
      <w:r>
        <w:t>). They must be centered, right-numbered, with numbers enclosed in parentheses and</w:t>
      </w:r>
      <w:r w:rsidR="00CC7367" w:rsidRPr="008C68E4">
        <w:t xml:space="preserve"> placed flush right. Allow </w:t>
      </w:r>
      <w:r>
        <w:t>6pt line spac</w:t>
      </w:r>
      <w:r w:rsidR="006352DC">
        <w:t>ing</w:t>
      </w:r>
      <w:r w:rsidR="00617733">
        <w:t xml:space="preserve"> </w:t>
      </w:r>
      <w:r>
        <w:t xml:space="preserve">before and after </w:t>
      </w:r>
      <w:r w:rsidR="000D472E">
        <w:t>the</w:t>
      </w:r>
      <w:r w:rsidR="00CC7367" w:rsidRPr="008C68E4">
        <w:t xml:space="preserve"> equation</w:t>
      </w:r>
      <w:r w:rsidR="0017692C">
        <w:t>s</w:t>
      </w:r>
      <w:r w:rsidR="00CC7367" w:rsidRPr="008C68E4">
        <w:t>. For example:</w:t>
      </w:r>
    </w:p>
    <w:p w14:paraId="5600FAAB" w14:textId="6F5D0238" w:rsidR="006A3CD2" w:rsidRDefault="006A3CD2" w:rsidP="004477BD">
      <w:pPr>
        <w:pStyle w:val="EquationCilamce-Panacm-2023"/>
      </w:pPr>
      <w:r>
        <w:tab/>
      </w:r>
      <w:r w:rsidRPr="006A3CD2">
        <w:rPr>
          <w:position w:val="-20"/>
        </w:rPr>
        <w:object w:dxaOrig="1640" w:dyaOrig="560" w14:anchorId="5600F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7.75pt" o:ole="">
            <v:imagedata r:id="rId8" o:title=""/>
          </v:shape>
          <o:OLEObject Type="Embed" ProgID="Equation.DSMT4" ShapeID="_x0000_i1025" DrawAspect="Content" ObjectID="_1738592699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21537"/>
      <w:r>
        <w:instrText>(</w:instrText>
      </w:r>
      <w:r w:rsidR="007F3398">
        <w:rPr>
          <w:noProof/>
        </w:rPr>
        <w:fldChar w:fldCharType="begin"/>
      </w:r>
      <w:r w:rsidR="007F3398">
        <w:rPr>
          <w:noProof/>
        </w:rPr>
        <w:instrText xml:space="preserve"> SEQ MTEqn \c \* Arabic \* MERGEFORMAT </w:instrText>
      </w:r>
      <w:r w:rsidR="007F3398">
        <w:rPr>
          <w:noProof/>
        </w:rPr>
        <w:fldChar w:fldCharType="separate"/>
      </w:r>
      <w:r w:rsidR="00DD138A">
        <w:rPr>
          <w:noProof/>
        </w:rPr>
        <w:instrText>1</w:instrText>
      </w:r>
      <w:r w:rsidR="007F3398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5600FAAC" w14:textId="149916CB" w:rsidR="00CC7367" w:rsidRPr="008C68E4" w:rsidRDefault="004477BD" w:rsidP="004477BD">
      <w:pPr>
        <w:pStyle w:val="BodyofTextCilamce-Panacm-2023"/>
      </w:pPr>
      <w:r>
        <w:t xml:space="preserve">If you use </w:t>
      </w:r>
      <w:r w:rsidRPr="00AE24A7">
        <w:t>the pre-defined styles of this template</w:t>
      </w:r>
      <w:r>
        <w:t>, these specifications will be automatically applied upon selecting the “Equation</w:t>
      </w:r>
      <w:r w:rsidRPr="00AE24A7">
        <w:t xml:space="preserve"> </w:t>
      </w:r>
      <w:r w:rsidR="00DA5D1A">
        <w:t>Cilamce</w:t>
      </w:r>
      <w:r w:rsidR="00DA5D1A" w:rsidRPr="00AE24A7">
        <w:t>-202</w:t>
      </w:r>
      <w:r w:rsidR="00865F81">
        <w:t>3</w:t>
      </w:r>
      <w:r>
        <w:t xml:space="preserve">” style. </w:t>
      </w:r>
      <w:r w:rsidR="00DC1B59">
        <w:t>Please pay attention to the punctuation after the equations</w:t>
      </w:r>
      <w:r w:rsidR="006352DC">
        <w:t>, as equations are part of the text and must be punctuated accordingly</w:t>
      </w:r>
      <w:r w:rsidR="00DC1B59">
        <w:t>.</w:t>
      </w:r>
      <w:r w:rsidR="000D472E">
        <w:t xml:space="preserve"> </w:t>
      </w:r>
      <w:r w:rsidR="00CC7367" w:rsidRPr="008C68E4">
        <w:t>When referring to an equation in the text</w:t>
      </w:r>
      <w:r w:rsidR="009277F7">
        <w:t>,</w:t>
      </w:r>
      <w:r w:rsidR="00CC7367" w:rsidRPr="008C68E4">
        <w:t xml:space="preserve"> write </w:t>
      </w:r>
      <w:r w:rsidR="00EE2BFB">
        <w:t>e</w:t>
      </w:r>
      <w:r w:rsidR="00CC7367" w:rsidRPr="008C68E4">
        <w:t>q</w:t>
      </w:r>
      <w:proofErr w:type="gramStart"/>
      <w:r w:rsidR="00CC7367" w:rsidRPr="008C68E4">
        <w:t>.</w:t>
      </w:r>
      <w:r w:rsidR="00493229">
        <w:t xml:space="preserve"> </w:t>
      </w:r>
      <w:proofErr w:type="gramEnd"/>
      <w:r w:rsidR="00493229">
        <w:fldChar w:fldCharType="begin"/>
      </w:r>
      <w:r w:rsidR="00493229">
        <w:instrText xml:space="preserve"> GOTOBUTTON ZEqnNum821537  \* MERGEFORMAT </w:instrText>
      </w:r>
      <w:r w:rsidR="00493229">
        <w:fldChar w:fldCharType="begin"/>
      </w:r>
      <w:r w:rsidR="00493229">
        <w:instrText xml:space="preserve"> REF ZEqnNum821537 \* Charformat \! \* MERGEFORMAT </w:instrText>
      </w:r>
      <w:r w:rsidR="00493229">
        <w:fldChar w:fldCharType="separate"/>
      </w:r>
      <w:r w:rsidR="00DD138A">
        <w:instrText>(1)</w:instrText>
      </w:r>
      <w:r w:rsidR="00493229">
        <w:fldChar w:fldCharType="end"/>
      </w:r>
      <w:r w:rsidR="00493229">
        <w:fldChar w:fldCharType="end"/>
      </w:r>
      <w:r w:rsidR="009277F7">
        <w:t xml:space="preserve">, </w:t>
      </w:r>
      <w:r w:rsidR="00CC7367" w:rsidRPr="008C68E4">
        <w:t>except at the beginning of a sentence, where</w:t>
      </w:r>
      <w:r w:rsidR="009277F7">
        <w:t>in</w:t>
      </w:r>
      <w:r w:rsidR="000D472E">
        <w:t xml:space="preserve"> </w:t>
      </w:r>
      <w:r w:rsidR="00CC7367" w:rsidRPr="008C68E4">
        <w:t xml:space="preserve">Equation </w:t>
      </w:r>
      <w:r w:rsidR="00493229">
        <w:fldChar w:fldCharType="begin"/>
      </w:r>
      <w:r w:rsidR="00493229">
        <w:instrText xml:space="preserve"> GOTOBUTTON ZEqnNum821537  \* MERGEFORMAT </w:instrText>
      </w:r>
      <w:r w:rsidR="00493229">
        <w:fldChar w:fldCharType="begin"/>
      </w:r>
      <w:r w:rsidR="00493229">
        <w:instrText xml:space="preserve"> REF ZEqnNum821537 \* Charformat \! \* MERGEFORMAT </w:instrText>
      </w:r>
      <w:r w:rsidR="00493229">
        <w:fldChar w:fldCharType="separate"/>
      </w:r>
      <w:r w:rsidR="00DD138A">
        <w:instrText>(1)</w:instrText>
      </w:r>
      <w:r w:rsidR="00493229">
        <w:fldChar w:fldCharType="end"/>
      </w:r>
      <w:r w:rsidR="00493229">
        <w:fldChar w:fldCharType="end"/>
      </w:r>
      <w:r w:rsidR="00493229">
        <w:t xml:space="preserve"> </w:t>
      </w:r>
      <w:r w:rsidR="00CC7367" w:rsidRPr="008C68E4">
        <w:t>should be used.</w:t>
      </w:r>
      <w:r w:rsidR="009277F7">
        <w:t xml:space="preserve"> Please </w:t>
      </w:r>
      <w:r w:rsidR="006352DC">
        <w:t>describe</w:t>
      </w:r>
      <w:r w:rsidR="009277F7">
        <w:t xml:space="preserve"> the notation </w:t>
      </w:r>
      <w:r w:rsidR="009277F7">
        <w:lastRenderedPageBreak/>
        <w:t>adopted and be careful as to d</w:t>
      </w:r>
      <w:r w:rsidR="00CC7367" w:rsidRPr="008C68E4">
        <w:t>efine all</w:t>
      </w:r>
      <w:r w:rsidR="009277F7">
        <w:t xml:space="preserve"> quantities, variables and</w:t>
      </w:r>
      <w:r w:rsidR="00CC7367" w:rsidRPr="008C68E4">
        <w:t xml:space="preserve"> symbols as </w:t>
      </w:r>
      <w:r w:rsidR="00085141">
        <w:t xml:space="preserve">soon as </w:t>
      </w:r>
      <w:r w:rsidR="00CC7367" w:rsidRPr="008C68E4">
        <w:t>they</w:t>
      </w:r>
      <w:r w:rsidR="009277F7">
        <w:t xml:space="preserve"> first</w:t>
      </w:r>
      <w:r w:rsidR="00CC7367" w:rsidRPr="008C68E4">
        <w:t xml:space="preserve"> appear in the text. A nomenclature section is not necessary.</w:t>
      </w:r>
      <w:r w:rsidR="00EE2BFB">
        <w:t xml:space="preserve"> </w:t>
      </w:r>
      <w:r w:rsidR="00CC7367" w:rsidRPr="008C68E4">
        <w:t xml:space="preserve">All data, including those shown in tables and figures, must be reported in SI units. </w:t>
      </w:r>
      <w:r w:rsidR="002533A0">
        <w:t>Use d</w:t>
      </w:r>
      <w:r w:rsidR="00CC7367" w:rsidRPr="008C68E4">
        <w:t xml:space="preserve">ecimal points rather than commas </w:t>
      </w:r>
      <w:r w:rsidR="002533A0">
        <w:t xml:space="preserve">to </w:t>
      </w:r>
      <w:r w:rsidR="00CC7367" w:rsidRPr="008C68E4">
        <w:t>indicate decimals.</w:t>
      </w:r>
    </w:p>
    <w:p w14:paraId="5600FAAD" w14:textId="77777777" w:rsidR="00CC7367" w:rsidRPr="008C68E4" w:rsidRDefault="00CC7367" w:rsidP="00596DD7">
      <w:pPr>
        <w:pStyle w:val="2ndHeadingCilamce-Panacm-2023"/>
        <w:rPr>
          <w:lang w:val="en-US"/>
        </w:rPr>
      </w:pPr>
      <w:r w:rsidRPr="008C68E4">
        <w:rPr>
          <w:lang w:val="en-US"/>
        </w:rPr>
        <w:t>Figures and tables</w:t>
      </w:r>
    </w:p>
    <w:p w14:paraId="5600FAAE" w14:textId="218EFCC2" w:rsidR="00CC7367" w:rsidRPr="008C68E4" w:rsidRDefault="00CC7367" w:rsidP="00267347">
      <w:pPr>
        <w:pStyle w:val="BodyofTextCilamce-Panacm-2023"/>
      </w:pPr>
      <w:r w:rsidRPr="008C68E4">
        <w:t xml:space="preserve">Figures and tables should be inserted as close as possible to their </w:t>
      </w:r>
      <w:r w:rsidR="00EE0B90">
        <w:t xml:space="preserve">first </w:t>
      </w:r>
      <w:r w:rsidRPr="008C68E4">
        <w:t>mention</w:t>
      </w:r>
      <w:r w:rsidR="00085141">
        <w:t>ing</w:t>
      </w:r>
      <w:r w:rsidR="00DC07F2">
        <w:t xml:space="preserve"> in the text. Embedded </w:t>
      </w:r>
      <w:r w:rsidRPr="008C68E4">
        <w:t>text and symbols must be clearly readable</w:t>
      </w:r>
      <w:r w:rsidR="0017692C">
        <w:t xml:space="preserve">; </w:t>
      </w:r>
      <w:r w:rsidRPr="008C68E4">
        <w:t xml:space="preserve">avoid </w:t>
      </w:r>
      <w:r w:rsidR="008D5A2C">
        <w:t>exceedingly</w:t>
      </w:r>
      <w:r w:rsidR="00EE2BFB">
        <w:t xml:space="preserve"> </w:t>
      </w:r>
      <w:r w:rsidRPr="008C68E4">
        <w:t xml:space="preserve">small </w:t>
      </w:r>
      <w:r w:rsidR="00DC07F2">
        <w:t>fonts</w:t>
      </w:r>
      <w:r w:rsidRPr="008C68E4">
        <w:t>. Supply good quality pictures and illustrations.</w:t>
      </w:r>
      <w:r w:rsidR="00DC07F2">
        <w:t xml:space="preserve"> </w:t>
      </w:r>
      <w:r w:rsidRPr="008C68E4">
        <w:t>Figures and tables and their captions should be centered in the text. Place figure caption</w:t>
      </w:r>
      <w:r w:rsidR="00085141">
        <w:t>s</w:t>
      </w:r>
      <w:r w:rsidRPr="008C68E4">
        <w:t xml:space="preserve"> below the figure</w:t>
      </w:r>
      <w:r w:rsidR="00085141">
        <w:t>s</w:t>
      </w:r>
      <w:r w:rsidRPr="008C68E4">
        <w:t xml:space="preserve"> and </w:t>
      </w:r>
      <w:r w:rsidR="00085141">
        <w:t xml:space="preserve">allow </w:t>
      </w:r>
      <w:r w:rsidR="00DC07F2">
        <w:t>12</w:t>
      </w:r>
      <w:r w:rsidR="00085141">
        <w:t>pt line spacing</w:t>
      </w:r>
      <w:r w:rsidRPr="008C68E4">
        <w:t xml:space="preserve"> between both</w:t>
      </w:r>
      <w:r w:rsidR="00085141">
        <w:t xml:space="preserve">, and </w:t>
      </w:r>
      <w:r w:rsidR="00DC07F2">
        <w:t>20</w:t>
      </w:r>
      <w:r w:rsidR="00085141">
        <w:t>pt line spacing after the caption (</w:t>
      </w:r>
      <w:r w:rsidR="0017692C">
        <w:t xml:space="preserve">i.e., </w:t>
      </w:r>
      <w:r w:rsidR="00085141">
        <w:t xml:space="preserve">before the </w:t>
      </w:r>
      <w:r w:rsidR="00DC07F2">
        <w:t>subsequent</w:t>
      </w:r>
      <w:r w:rsidR="00085141">
        <w:t xml:space="preserve"> text</w:t>
      </w:r>
      <w:r w:rsidR="005C3861">
        <w:t>)</w:t>
      </w:r>
      <w:r w:rsidRPr="008C68E4">
        <w:t xml:space="preserve">. Place table title above the table, leaving </w:t>
      </w:r>
      <w:r w:rsidR="00267347">
        <w:t>20pt</w:t>
      </w:r>
      <w:r w:rsidR="00085141">
        <w:t xml:space="preserve"> line spacing</w:t>
      </w:r>
      <w:r w:rsidR="00DC07F2">
        <w:t xml:space="preserve"> </w:t>
      </w:r>
      <w:r w:rsidR="00085141">
        <w:t>before the title and 6pt</w:t>
      </w:r>
      <w:r w:rsidR="00617733">
        <w:t xml:space="preserve"> </w:t>
      </w:r>
      <w:r w:rsidRPr="008C68E4">
        <w:t>between</w:t>
      </w:r>
      <w:r w:rsidR="00085141">
        <w:t xml:space="preserve"> the title and the table.</w:t>
      </w:r>
      <w:r w:rsidR="00DC07F2">
        <w:t xml:space="preserve"> Leave 20pt line spacing after the table (</w:t>
      </w:r>
      <w:r w:rsidR="0017692C">
        <w:t xml:space="preserve">i.e., </w:t>
      </w:r>
      <w:r w:rsidR="00DC07F2">
        <w:t>before the subsequent text).</w:t>
      </w:r>
      <w:r w:rsidR="0017692C">
        <w:t xml:space="preserve"> </w:t>
      </w:r>
      <w:r w:rsidR="004477BD">
        <w:t xml:space="preserve">If you use </w:t>
      </w:r>
      <w:r w:rsidR="004477BD" w:rsidRPr="00AE24A7">
        <w:t>the pre-defined styles of this template</w:t>
      </w:r>
      <w:r w:rsidR="004477BD">
        <w:t xml:space="preserve">, these specifications will be automatically applied upon selecting the “Figure </w:t>
      </w:r>
      <w:r w:rsidR="00D64CDE">
        <w:t>C</w:t>
      </w:r>
      <w:r w:rsidR="004477BD">
        <w:t>aption</w:t>
      </w:r>
      <w:r w:rsidR="004477BD" w:rsidRPr="00AE24A7">
        <w:t xml:space="preserve"> </w:t>
      </w:r>
      <w:r w:rsidR="0071647A">
        <w:t>Cilamce</w:t>
      </w:r>
      <w:r w:rsidR="00972A43">
        <w:t>-</w:t>
      </w:r>
      <w:r w:rsidR="0071647A" w:rsidRPr="00AE24A7">
        <w:t>202</w:t>
      </w:r>
      <w:r w:rsidR="00865F81">
        <w:t>3</w:t>
      </w:r>
      <w:r w:rsidR="004477BD">
        <w:t>” and “</w:t>
      </w:r>
      <w:r w:rsidR="00D64CDE">
        <w:t>Table Title</w:t>
      </w:r>
      <w:r w:rsidR="00D64CDE" w:rsidRPr="00AE24A7">
        <w:t xml:space="preserve"> </w:t>
      </w:r>
      <w:r w:rsidR="0071647A">
        <w:t>Cilamce</w:t>
      </w:r>
      <w:r w:rsidR="00972A43">
        <w:t>-</w:t>
      </w:r>
      <w:r w:rsidR="0071647A" w:rsidRPr="00AE24A7">
        <w:t>202</w:t>
      </w:r>
      <w:r w:rsidR="00865F81">
        <w:t>3</w:t>
      </w:r>
      <w:r w:rsidR="004477BD">
        <w:t xml:space="preserve">” styles, respectively. </w:t>
      </w:r>
      <w:r w:rsidR="0017692C">
        <w:t>Examples</w:t>
      </w:r>
      <w:r w:rsidR="00FA33BB">
        <w:t xml:space="preserve"> are shown next:</w:t>
      </w:r>
    </w:p>
    <w:p w14:paraId="5600FAAF" w14:textId="77777777" w:rsidR="00085141" w:rsidRPr="00D64CDE" w:rsidRDefault="00085141" w:rsidP="0096519F">
      <w:pPr>
        <w:pStyle w:val="TableTitleCilamce-Panacm-2023"/>
        <w:rPr>
          <w:lang w:val="en-US"/>
        </w:rPr>
      </w:pPr>
      <w:r w:rsidRPr="00D64CDE">
        <w:rPr>
          <w:lang w:val="en-US"/>
        </w:rPr>
        <w:t>Table 1. Coefficients in constitutive relations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407"/>
        <w:gridCol w:w="1620"/>
        <w:gridCol w:w="2483"/>
      </w:tblGrid>
      <w:tr w:rsidR="00085141" w:rsidRPr="00816F79" w14:paraId="5600FAB3" w14:textId="77777777" w:rsidTr="00DA758A">
        <w:trPr>
          <w:jc w:val="center"/>
        </w:trPr>
        <w:tc>
          <w:tcPr>
            <w:tcW w:w="2407" w:type="dxa"/>
            <w:tcBorders>
              <w:top w:val="single" w:sz="4" w:space="0" w:color="000000"/>
              <w:bottom w:val="single" w:sz="4" w:space="0" w:color="000000"/>
            </w:tcBorders>
          </w:tcPr>
          <w:p w14:paraId="5600FAB0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Constitutive relation</w:t>
            </w:r>
          </w:p>
        </w:tc>
        <w:tc>
          <w:tcPr>
            <w:tcW w:w="1620" w:type="dxa"/>
            <w:tcBorders>
              <w:top w:val="single" w:sz="4" w:space="0" w:color="000000"/>
              <w:bottom w:val="single" w:sz="4" w:space="0" w:color="000000"/>
            </w:tcBorders>
          </w:tcPr>
          <w:p w14:paraId="5600FAB1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Nomenclature</w:t>
            </w:r>
          </w:p>
        </w:tc>
        <w:tc>
          <w:tcPr>
            <w:tcW w:w="2483" w:type="dxa"/>
            <w:tcBorders>
              <w:top w:val="single" w:sz="4" w:space="0" w:color="000000"/>
              <w:bottom w:val="single" w:sz="4" w:space="0" w:color="000000"/>
            </w:tcBorders>
          </w:tcPr>
          <w:p w14:paraId="5600FAB2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Value</w:t>
            </w:r>
          </w:p>
        </w:tc>
      </w:tr>
      <w:tr w:rsidR="00085141" w:rsidRPr="00816F79" w14:paraId="5600FAB7" w14:textId="77777777" w:rsidTr="00DA758A">
        <w:trPr>
          <w:jc w:val="center"/>
        </w:trPr>
        <w:tc>
          <w:tcPr>
            <w:tcW w:w="2407" w:type="dxa"/>
          </w:tcPr>
          <w:p w14:paraId="5600FAB4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Turbulent tensor</w:t>
            </w:r>
          </w:p>
        </w:tc>
        <w:tc>
          <w:tcPr>
            <w:tcW w:w="1620" w:type="dxa"/>
          </w:tcPr>
          <w:p w14:paraId="5600FAB5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A5439B">
              <w:rPr>
                <w:rFonts w:ascii="Symbol" w:hAnsi="Symbol"/>
                <w:vertAlign w:val="subscript"/>
                <w:lang w:val="en-US"/>
              </w:rPr>
              <w:t></w:t>
            </w:r>
          </w:p>
        </w:tc>
        <w:tc>
          <w:tcPr>
            <w:tcW w:w="2483" w:type="dxa"/>
          </w:tcPr>
          <w:p w14:paraId="5600FAB6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09</w:t>
            </w:r>
          </w:p>
        </w:tc>
      </w:tr>
      <w:tr w:rsidR="00085141" w:rsidRPr="00816F79" w14:paraId="5600FABB" w14:textId="77777777" w:rsidTr="00DA758A">
        <w:trPr>
          <w:jc w:val="center"/>
        </w:trPr>
        <w:tc>
          <w:tcPr>
            <w:tcW w:w="2407" w:type="dxa"/>
          </w:tcPr>
          <w:p w14:paraId="5600FAB8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Turbulent tensor</w:t>
            </w:r>
          </w:p>
        </w:tc>
        <w:tc>
          <w:tcPr>
            <w:tcW w:w="1620" w:type="dxa"/>
          </w:tcPr>
          <w:p w14:paraId="5600FAB9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proofErr w:type="spellStart"/>
            <w:r w:rsidRPr="00816F79">
              <w:rPr>
                <w:lang w:val="en-US"/>
              </w:rPr>
              <w:t>C</w:t>
            </w:r>
            <w:r w:rsidRPr="00816F79">
              <w:rPr>
                <w:rFonts w:ascii="Symbol" w:hAnsi="Symbol"/>
                <w:vertAlign w:val="subscript"/>
                <w:lang w:val="en-US"/>
              </w:rPr>
              <w:t></w:t>
            </w:r>
            <w:r w:rsidRPr="00816F79">
              <w:rPr>
                <w:vertAlign w:val="subscript"/>
                <w:lang w:val="en-US"/>
              </w:rPr>
              <w:t>b</w:t>
            </w:r>
            <w:proofErr w:type="spellEnd"/>
          </w:p>
        </w:tc>
        <w:tc>
          <w:tcPr>
            <w:tcW w:w="2483" w:type="dxa"/>
          </w:tcPr>
          <w:p w14:paraId="5600FABA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69</w:t>
            </w:r>
          </w:p>
        </w:tc>
      </w:tr>
      <w:tr w:rsidR="00085141" w:rsidRPr="00816F79" w14:paraId="5600FABF" w14:textId="77777777" w:rsidTr="00DA758A">
        <w:trPr>
          <w:jc w:val="center"/>
        </w:trPr>
        <w:tc>
          <w:tcPr>
            <w:tcW w:w="2407" w:type="dxa"/>
          </w:tcPr>
          <w:p w14:paraId="5600FABC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Lateral lift</w:t>
            </w:r>
          </w:p>
        </w:tc>
        <w:tc>
          <w:tcPr>
            <w:tcW w:w="1620" w:type="dxa"/>
          </w:tcPr>
          <w:p w14:paraId="5600FABD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vertAlign w:val="subscript"/>
                <w:lang w:val="en-US"/>
              </w:rPr>
              <w:t>L</w:t>
            </w:r>
          </w:p>
        </w:tc>
        <w:tc>
          <w:tcPr>
            <w:tcW w:w="2483" w:type="dxa"/>
          </w:tcPr>
          <w:p w14:paraId="5600FABE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08</w:t>
            </w:r>
          </w:p>
        </w:tc>
      </w:tr>
      <w:tr w:rsidR="00085141" w:rsidRPr="00816F79" w14:paraId="5600FAC3" w14:textId="77777777" w:rsidTr="00DA758A">
        <w:trPr>
          <w:jc w:val="center"/>
        </w:trPr>
        <w:tc>
          <w:tcPr>
            <w:tcW w:w="2407" w:type="dxa"/>
            <w:tcBorders>
              <w:bottom w:val="single" w:sz="4" w:space="0" w:color="000000"/>
            </w:tcBorders>
          </w:tcPr>
          <w:p w14:paraId="5600FAC0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Virtual mass</w:t>
            </w:r>
          </w:p>
        </w:tc>
        <w:tc>
          <w:tcPr>
            <w:tcW w:w="1620" w:type="dxa"/>
            <w:tcBorders>
              <w:bottom w:val="single" w:sz="4" w:space="0" w:color="000000"/>
            </w:tcBorders>
          </w:tcPr>
          <w:p w14:paraId="5600FAC1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vertAlign w:val="subscript"/>
                <w:lang w:val="en-US"/>
              </w:rPr>
              <w:t>VM</w:t>
            </w:r>
          </w:p>
        </w:tc>
        <w:tc>
          <w:tcPr>
            <w:tcW w:w="2483" w:type="dxa"/>
            <w:tcBorders>
              <w:bottom w:val="single" w:sz="4" w:space="0" w:color="000000"/>
            </w:tcBorders>
          </w:tcPr>
          <w:p w14:paraId="5600FAC2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8</w:t>
            </w:r>
          </w:p>
        </w:tc>
      </w:tr>
    </w:tbl>
    <w:p w14:paraId="5600FAC4" w14:textId="77777777" w:rsidR="00CC7367" w:rsidRPr="008C68E4" w:rsidRDefault="00CC7367" w:rsidP="00267347">
      <w:pPr>
        <w:pStyle w:val="BodyofTextCilamce-Panacm-2023"/>
        <w:spacing w:before="400"/>
      </w:pPr>
      <w:r w:rsidRPr="008C68E4">
        <w:t>Arabic numerals should be used in figures and tables (e.g., Figure 1, Figure 2, Table 1, Table 2</w:t>
      </w:r>
      <w:r w:rsidR="00085141">
        <w:t xml:space="preserve">, </w:t>
      </w:r>
      <w:proofErr w:type="spellStart"/>
      <w:r w:rsidR="00085141">
        <w:t>etc</w:t>
      </w:r>
      <w:proofErr w:type="spellEnd"/>
      <w:r w:rsidRPr="008C68E4">
        <w:t xml:space="preserve">). Refer to them in the text as </w:t>
      </w:r>
      <w:r w:rsidR="00DC07F2" w:rsidRPr="008C68E4">
        <w:t>Fig. 1</w:t>
      </w:r>
      <w:r w:rsidR="00DC07F2">
        <w:t xml:space="preserve"> and </w:t>
      </w:r>
      <w:r w:rsidRPr="008C68E4">
        <w:t>Tab</w:t>
      </w:r>
      <w:r w:rsidR="00DC07F2">
        <w:t>. 1</w:t>
      </w:r>
      <w:r w:rsidR="00DC1B59">
        <w:t xml:space="preserve">, </w:t>
      </w:r>
      <w:r w:rsidRPr="008C68E4">
        <w:t>except at the beginning of a sentence, where</w:t>
      </w:r>
      <w:r w:rsidR="00085141">
        <w:t>in</w:t>
      </w:r>
      <w:r w:rsidRPr="008C68E4">
        <w:t xml:space="preserve"> Figure 1</w:t>
      </w:r>
      <w:r w:rsidR="00DC07F2">
        <w:t xml:space="preserve"> or Table 1</w:t>
      </w:r>
      <w:r w:rsidRPr="008C68E4">
        <w:t xml:space="preserve"> should be used.</w:t>
      </w:r>
    </w:p>
    <w:bookmarkStart w:id="1" w:name="_1114444659"/>
    <w:bookmarkStart w:id="2" w:name="_1144129227"/>
    <w:bookmarkStart w:id="3" w:name="_1144129497"/>
    <w:bookmarkStart w:id="4" w:name="_1144129810"/>
    <w:bookmarkStart w:id="5" w:name="_1144129836"/>
    <w:bookmarkEnd w:id="1"/>
    <w:bookmarkEnd w:id="2"/>
    <w:bookmarkEnd w:id="3"/>
    <w:bookmarkEnd w:id="4"/>
    <w:bookmarkEnd w:id="5"/>
    <w:p w14:paraId="5600FAC5" w14:textId="77777777" w:rsidR="00CC7367" w:rsidRPr="008C68E4" w:rsidRDefault="00E438BC" w:rsidP="00F538AD">
      <w:pPr>
        <w:pStyle w:val="Figurecilamce2023"/>
        <w:rPr>
          <w:lang w:val="en-US"/>
        </w:rPr>
      </w:pPr>
      <w:r w:rsidRPr="008C68E4">
        <w:rPr>
          <w:lang w:val="en-US"/>
        </w:rPr>
        <w:object w:dxaOrig="4249" w:dyaOrig="4069" w14:anchorId="5600FAD7">
          <v:shape id="_x0000_i1026" type="#_x0000_t75" style="width:183pt;height:176.25pt" o:ole="" filled="t">
            <v:fill color2="black"/>
            <v:imagedata r:id="rId10" o:title=""/>
          </v:shape>
          <o:OLEObject Type="Embed" ProgID="Word.Picture.8" ShapeID="_x0000_i1026" DrawAspect="Content" ObjectID="_1738592700" r:id="rId11"/>
        </w:object>
      </w:r>
    </w:p>
    <w:p w14:paraId="5600FAC6" w14:textId="77777777" w:rsidR="00CC7367" w:rsidRPr="00172968" w:rsidRDefault="00CC7367" w:rsidP="00F538AD">
      <w:pPr>
        <w:pStyle w:val="FigureCaptionCilamce-Panacm-2023"/>
        <w:rPr>
          <w:b/>
          <w:szCs w:val="20"/>
          <w:lang w:val="en-US"/>
        </w:rPr>
      </w:pPr>
      <w:r w:rsidRPr="00172968">
        <w:rPr>
          <w:szCs w:val="20"/>
          <w:lang w:val="en-US"/>
        </w:rPr>
        <w:t>Figure 1</w:t>
      </w:r>
      <w:r w:rsidR="008C68E4" w:rsidRPr="00172968">
        <w:rPr>
          <w:szCs w:val="20"/>
          <w:lang w:val="en-US"/>
        </w:rPr>
        <w:t>.</w:t>
      </w:r>
      <w:r w:rsidRPr="00172968">
        <w:rPr>
          <w:szCs w:val="20"/>
          <w:lang w:val="en-US"/>
        </w:rPr>
        <w:t xml:space="preserve"> Pressure variation alon</w:t>
      </w:r>
      <w:r w:rsidR="008C68E4" w:rsidRPr="00172968">
        <w:rPr>
          <w:szCs w:val="20"/>
          <w:lang w:val="en-US"/>
        </w:rPr>
        <w:t>g the nozzle: experimental data</w:t>
      </w:r>
    </w:p>
    <w:p w14:paraId="5600FAC7" w14:textId="77777777" w:rsidR="00CC7367" w:rsidRPr="008C68E4" w:rsidRDefault="00085141" w:rsidP="00267347">
      <w:pPr>
        <w:pStyle w:val="BodyofTextCilamce-Panacm-2023"/>
      </w:pPr>
      <w:r>
        <w:t>When constructing graphs or plots, do not forget to l</w:t>
      </w:r>
      <w:r w:rsidR="00CC7367" w:rsidRPr="008C68E4">
        <w:t xml:space="preserve">abel coordinates and </w:t>
      </w:r>
      <w:r w:rsidR="00DC07F2">
        <w:t xml:space="preserve">show </w:t>
      </w:r>
      <w:r w:rsidR="00CC7367" w:rsidRPr="008C68E4">
        <w:t xml:space="preserve">the corresponding units. Similarly, label </w:t>
      </w:r>
      <w:r>
        <w:t xml:space="preserve">all </w:t>
      </w:r>
      <w:r w:rsidR="00CC7367" w:rsidRPr="008C68E4">
        <w:t>columns</w:t>
      </w:r>
      <w:r w:rsidR="00DC07F2">
        <w:t xml:space="preserve"> and </w:t>
      </w:r>
      <w:r w:rsidR="00CC7367" w:rsidRPr="008C68E4">
        <w:t xml:space="preserve">rows in tables and </w:t>
      </w:r>
      <w:r w:rsidR="00DC07F2">
        <w:t>show</w:t>
      </w:r>
      <w:r>
        <w:t xml:space="preserve"> corresponding</w:t>
      </w:r>
      <w:r w:rsidR="00CC7367" w:rsidRPr="008C68E4">
        <w:t xml:space="preserve"> units</w:t>
      </w:r>
      <w:r>
        <w:t xml:space="preserve"> whenever applicable.</w:t>
      </w:r>
    </w:p>
    <w:p w14:paraId="5600FAC8" w14:textId="77777777" w:rsidR="00CC7367" w:rsidRPr="008C68E4" w:rsidRDefault="00CC7367" w:rsidP="00596DD7">
      <w:pPr>
        <w:pStyle w:val="2ndHeadingCilamce-Panacm-2023"/>
        <w:rPr>
          <w:lang w:val="en-US"/>
        </w:rPr>
      </w:pPr>
      <w:r w:rsidRPr="008C68E4">
        <w:rPr>
          <w:lang w:val="en-US"/>
        </w:rPr>
        <w:t>Permission</w:t>
      </w:r>
    </w:p>
    <w:p w14:paraId="5600FAC9" w14:textId="77777777" w:rsidR="00085141" w:rsidRDefault="00CC7367" w:rsidP="00267347">
      <w:pPr>
        <w:pStyle w:val="BodyofTextCilamce-Panacm-2023"/>
      </w:pPr>
      <w:r w:rsidRPr="008C68E4">
        <w:t xml:space="preserve">You are </w:t>
      </w:r>
      <w:r w:rsidR="008C2EB0">
        <w:t xml:space="preserve">the sole </w:t>
      </w:r>
      <w:r w:rsidRPr="008C68E4">
        <w:t>responsible for making sure that you have the right to publish everything in your paper. If you use material from a copyrighted source,</w:t>
      </w:r>
      <w:r w:rsidR="008C2EB0">
        <w:t xml:space="preserve"> or from other authors,</w:t>
      </w:r>
      <w:r w:rsidRPr="008C68E4">
        <w:t xml:space="preserve"> you may need to obtain permis</w:t>
      </w:r>
      <w:r w:rsidR="008C68E4">
        <w:t>sion from the copyright holder</w:t>
      </w:r>
      <w:r w:rsidR="008C2EB0">
        <w:t xml:space="preserve"> or the respective authors. An </w:t>
      </w:r>
      <w:r w:rsidR="00EF796A">
        <w:t>“A</w:t>
      </w:r>
      <w:r w:rsidR="008C2EB0">
        <w:t>uthorship statement</w:t>
      </w:r>
      <w:r w:rsidR="00EF796A">
        <w:t>”</w:t>
      </w:r>
      <w:r w:rsidR="008C2EB0">
        <w:t xml:space="preserve"> must be placed at the bottom of your paper, </w:t>
      </w:r>
      <w:r w:rsidR="005F6020">
        <w:lastRenderedPageBreak/>
        <w:t xml:space="preserve">immediately before the list of references, </w:t>
      </w:r>
      <w:r w:rsidR="008C2EB0">
        <w:t xml:space="preserve">as </w:t>
      </w:r>
      <w:r w:rsidR="00A5439B">
        <w:t xml:space="preserve">indicated </w:t>
      </w:r>
      <w:r w:rsidR="008C2EB0">
        <w:t xml:space="preserve">further below. </w:t>
      </w:r>
    </w:p>
    <w:p w14:paraId="5600FACA" w14:textId="77777777" w:rsidR="00430BE5" w:rsidRPr="008C68E4" w:rsidRDefault="00CC7367" w:rsidP="00596DD7">
      <w:pPr>
        <w:pStyle w:val="2ndHeadingCilamce-Panacm-2023"/>
      </w:pPr>
      <w:r w:rsidRPr="008C68E4">
        <w:t>References</w:t>
      </w:r>
    </w:p>
    <w:p w14:paraId="5600FACB" w14:textId="1DDCC1EC" w:rsidR="00CC7367" w:rsidRDefault="00CC7367" w:rsidP="00267347">
      <w:pPr>
        <w:pStyle w:val="BodyofTextCilamce-Panacm-2023"/>
      </w:pPr>
      <w:r w:rsidRPr="008C68E4">
        <w:t xml:space="preserve">References should be cited in the text by </w:t>
      </w:r>
      <w:r w:rsidR="00FA33BB">
        <w:t xml:space="preserve">Last </w:t>
      </w:r>
      <w:r w:rsidR="005C3861">
        <w:t>N</w:t>
      </w:r>
      <w:r w:rsidRPr="008C68E4">
        <w:t>ame</w:t>
      </w:r>
      <w:r w:rsidR="00FA33BB">
        <w:t>(s)</w:t>
      </w:r>
      <w:r w:rsidRPr="008C68E4">
        <w:t xml:space="preserve"> </w:t>
      </w:r>
      <w:r w:rsidR="00EA0814">
        <w:t>[number]</w:t>
      </w:r>
      <w:r w:rsidRPr="008C68E4">
        <w:t>. For example:</w:t>
      </w:r>
      <w:r w:rsidR="005D3B4B">
        <w:t xml:space="preserve"> “</w:t>
      </w:r>
      <w:r w:rsidRPr="008C68E4">
        <w:t>In a recent work</w:t>
      </w:r>
      <w:r w:rsidR="00EA0814">
        <w:t xml:space="preserve">, </w:t>
      </w:r>
      <w:proofErr w:type="spellStart"/>
      <w:r w:rsidR="00EA0814">
        <w:t>Wriggers</w:t>
      </w:r>
      <w:proofErr w:type="spellEnd"/>
      <w:r w:rsidR="00EA0814">
        <w:t xml:space="preserve"> and </w:t>
      </w:r>
      <w:proofErr w:type="spellStart"/>
      <w:r w:rsidR="00EA0814">
        <w:t>Zohdi</w:t>
      </w:r>
      <w:proofErr w:type="spellEnd"/>
      <w:r w:rsidR="00EA0814">
        <w:t xml:space="preserve"> [1]</w:t>
      </w:r>
      <w:r w:rsidR="00F77F4C">
        <w:t xml:space="preserve"> </w:t>
      </w:r>
      <w:r w:rsidR="00EA0814">
        <w:t>proposed</w:t>
      </w:r>
      <w:r w:rsidRPr="008C68E4">
        <w:t>…</w:t>
      </w:r>
      <w:proofErr w:type="gramStart"/>
      <w:r w:rsidR="005D3B4B">
        <w:t>”</w:t>
      </w:r>
      <w:r w:rsidR="00EA0814">
        <w:t>.</w:t>
      </w:r>
      <w:proofErr w:type="gramEnd"/>
      <w:r w:rsidR="005D3B4B">
        <w:t xml:space="preserve"> </w:t>
      </w:r>
      <w:r w:rsidR="005C3861">
        <w:t>N</w:t>
      </w:r>
      <w:r w:rsidR="00EA0814">
        <w:t xml:space="preserve">umbers must be </w:t>
      </w:r>
      <w:r w:rsidR="00EF796A">
        <w:t xml:space="preserve">in </w:t>
      </w:r>
      <w:r w:rsidR="005D3B4B">
        <w:t>A</w:t>
      </w:r>
      <w:r w:rsidR="00EA0814">
        <w:t>rabic</w:t>
      </w:r>
      <w:r w:rsidR="005C3861">
        <w:t>,</w:t>
      </w:r>
      <w:r w:rsidR="00EA0814">
        <w:t xml:space="preserve"> enclosed in square brackets</w:t>
      </w:r>
      <w:r w:rsidR="005C3861">
        <w:t xml:space="preserve"> and used consecutively</w:t>
      </w:r>
      <w:r w:rsidR="00EA0814">
        <w:t>.</w:t>
      </w:r>
      <w:r w:rsidR="005D3B4B">
        <w:t xml:space="preserve"> </w:t>
      </w:r>
      <w:r w:rsidR="005C3861">
        <w:t xml:space="preserve">References must be listed at the end of the paper, </w:t>
      </w:r>
      <w:r w:rsidR="007742EA">
        <w:t xml:space="preserve">in a separate section entitled “References”. They must be listed </w:t>
      </w:r>
      <w:r w:rsidR="005C3861">
        <w:t>consecutively</w:t>
      </w:r>
      <w:r w:rsidR="005D3B4B">
        <w:t xml:space="preserve"> </w:t>
      </w:r>
      <w:r w:rsidR="005C3861">
        <w:t>by the order of citation</w:t>
      </w:r>
      <w:r w:rsidR="00617733">
        <w:t xml:space="preserve"> </w:t>
      </w:r>
      <w:r w:rsidR="005C3861">
        <w:t>in the text.</w:t>
      </w:r>
      <w:r w:rsidR="00617733">
        <w:t xml:space="preserve"> </w:t>
      </w:r>
      <w:r w:rsidR="005C3861" w:rsidRPr="008C68E4">
        <w:t xml:space="preserve">Type the word </w:t>
      </w:r>
      <w:r w:rsidR="005C3861">
        <w:t>“</w:t>
      </w:r>
      <w:r w:rsidR="005C3861" w:rsidRPr="00267347">
        <w:t>References</w:t>
      </w:r>
      <w:r w:rsidR="005C3861" w:rsidRPr="00EA0814">
        <w:t>”</w:t>
      </w:r>
      <w:r w:rsidR="00F77F4C">
        <w:t xml:space="preserve"> </w:t>
      </w:r>
      <w:r w:rsidR="005C3861">
        <w:t>in</w:t>
      </w:r>
      <w:r w:rsidR="005C3861" w:rsidRPr="008C68E4">
        <w:t xml:space="preserve"> boldface</w:t>
      </w:r>
      <w:r w:rsidR="005C3861">
        <w:t>, 13pt Times New Roman</w:t>
      </w:r>
      <w:r w:rsidR="005C3861" w:rsidRPr="008C68E4">
        <w:t xml:space="preserve"> from the left margin, </w:t>
      </w:r>
      <w:r w:rsidR="005C3861">
        <w:t>leaving</w:t>
      </w:r>
      <w:r w:rsidR="005D3B4B">
        <w:t xml:space="preserve"> 20</w:t>
      </w:r>
      <w:r w:rsidR="005C3861">
        <w:t xml:space="preserve">pt line spacing before and </w:t>
      </w:r>
      <w:r w:rsidR="005D3B4B">
        <w:t xml:space="preserve">12pt </w:t>
      </w:r>
      <w:r w:rsidR="005C3861">
        <w:t xml:space="preserve">after. </w:t>
      </w:r>
      <w:r w:rsidR="009111BC">
        <w:t>Then t</w:t>
      </w:r>
      <w:r w:rsidR="005C3861" w:rsidRPr="008C68E4">
        <w:t>ype the reference list</w:t>
      </w:r>
      <w:r w:rsidR="005D3B4B">
        <w:t xml:space="preserve"> below </w:t>
      </w:r>
      <w:r w:rsidR="005C3861">
        <w:t xml:space="preserve">it, in </w:t>
      </w:r>
      <w:r w:rsidR="005D3B4B">
        <w:t>9</w:t>
      </w:r>
      <w:r w:rsidR="005C3861">
        <w:t>pt Times New Roman</w:t>
      </w:r>
      <w:r w:rsidR="009B10DC">
        <w:t>, with single-spaced lines</w:t>
      </w:r>
      <w:r w:rsidR="007742EA">
        <w:t xml:space="preserve"> (please do not leave blank spaces between references).</w:t>
      </w:r>
      <w:r w:rsidR="00FA33BB" w:rsidRPr="00FA33BB">
        <w:t xml:space="preserve"> </w:t>
      </w:r>
      <w:r w:rsidR="00FA33BB">
        <w:t xml:space="preserve">If you use </w:t>
      </w:r>
      <w:r w:rsidR="00FA33BB" w:rsidRPr="00AE24A7">
        <w:t>the pre-defined styles of this template</w:t>
      </w:r>
      <w:r w:rsidR="00FA33BB">
        <w:t>, these specifications will be automatically applied upon selecting the “References</w:t>
      </w:r>
      <w:r w:rsidR="00FA33BB" w:rsidRPr="00AE24A7">
        <w:t xml:space="preserve"> </w:t>
      </w:r>
      <w:r w:rsidR="00EF796A">
        <w:t>Cilamce-</w:t>
      </w:r>
      <w:r w:rsidR="00EF796A" w:rsidRPr="00AE24A7">
        <w:t>202</w:t>
      </w:r>
      <w:r w:rsidR="00865F81">
        <w:t>3</w:t>
      </w:r>
      <w:r w:rsidR="00FA33BB">
        <w:t>” style.</w:t>
      </w:r>
      <w:r w:rsidR="009111BC">
        <w:t xml:space="preserve"> </w:t>
      </w:r>
      <w:r w:rsidR="007742EA">
        <w:t>See example</w:t>
      </w:r>
      <w:r w:rsidR="00EF796A">
        <w:t xml:space="preserve">s </w:t>
      </w:r>
      <w:r w:rsidR="007742EA">
        <w:t>below. T</w:t>
      </w:r>
      <w:r w:rsidR="005C3861" w:rsidRPr="00305418">
        <w:t>he list should</w:t>
      </w:r>
      <w:r w:rsidR="00FA33BB">
        <w:t xml:space="preserve"> </w:t>
      </w:r>
      <w:r w:rsidR="005C3861" w:rsidRPr="00305418">
        <w:t xml:space="preserve">include </w:t>
      </w:r>
      <w:r w:rsidR="00FA33BB">
        <w:t xml:space="preserve">only </w:t>
      </w:r>
      <w:r w:rsidR="005C3861" w:rsidRPr="00305418">
        <w:t xml:space="preserve">works that </w:t>
      </w:r>
      <w:r w:rsidR="009111BC">
        <w:t>have been</w:t>
      </w:r>
      <w:r w:rsidR="005C3861" w:rsidRPr="00305418">
        <w:t xml:space="preserve"> </w:t>
      </w:r>
      <w:r w:rsidR="00FA33BB">
        <w:t xml:space="preserve">actually </w:t>
      </w:r>
      <w:r w:rsidR="005C3861" w:rsidRPr="00305418">
        <w:t>cited in the text</w:t>
      </w:r>
      <w:r w:rsidR="007742EA">
        <w:t xml:space="preserve">. </w:t>
      </w:r>
    </w:p>
    <w:p w14:paraId="5600FACC" w14:textId="77777777" w:rsidR="00E67B4A" w:rsidRDefault="00E67B4A" w:rsidP="00E67B4A">
      <w:pPr>
        <w:pStyle w:val="1stHeadingCilamce-Panacm-2023"/>
      </w:pPr>
      <w:r>
        <w:t>Conclusions</w:t>
      </w:r>
    </w:p>
    <w:p w14:paraId="5600FACD" w14:textId="77777777" w:rsidR="00E67B4A" w:rsidRPr="00E67B4A" w:rsidRDefault="00E67B4A" w:rsidP="00D3013E">
      <w:pPr>
        <w:pStyle w:val="BodyofTextCilamce-Panacm-2023"/>
      </w:pPr>
      <w:r>
        <w:t>Type your conclusions or closing remarks here.</w:t>
      </w:r>
      <w:r w:rsidR="008F2032">
        <w:t xml:space="preserve"> Please be </w:t>
      </w:r>
      <w:r w:rsidR="009111BC">
        <w:t>as c</w:t>
      </w:r>
      <w:r w:rsidR="008F2032">
        <w:t>oncise and objective as possible.</w:t>
      </w:r>
      <w:r w:rsidR="00EF796A">
        <w:t xml:space="preserve"> Do not make a </w:t>
      </w:r>
      <w:r w:rsidR="009111BC">
        <w:t xml:space="preserve">summary of the paper, but instead </w:t>
      </w:r>
      <w:r w:rsidR="000E65BC">
        <w:t>comment on</w:t>
      </w:r>
      <w:r w:rsidR="009111BC">
        <w:t xml:space="preserve"> </w:t>
      </w:r>
      <w:r w:rsidR="00EE2BFB">
        <w:t>the</w:t>
      </w:r>
      <w:r w:rsidR="009111BC">
        <w:t xml:space="preserve"> main findings and results, even if these are only partial conclusions so far.</w:t>
      </w:r>
    </w:p>
    <w:p w14:paraId="5600FACE" w14:textId="0B826C8A" w:rsidR="00CC7367" w:rsidRPr="000E65BC" w:rsidRDefault="00CC7367" w:rsidP="00F538AD">
      <w:pPr>
        <w:pStyle w:val="AcknowledgementsCilamce-Panacm-2023"/>
        <w:rPr>
          <w:lang w:val="en-US"/>
        </w:rPr>
      </w:pPr>
      <w:r w:rsidRPr="00F538AD">
        <w:rPr>
          <w:b/>
          <w:lang w:val="en-US"/>
        </w:rPr>
        <w:t>Acknowledgements</w:t>
      </w:r>
      <w:r w:rsidR="00F538AD" w:rsidRPr="00F538AD">
        <w:rPr>
          <w:b/>
          <w:lang w:val="en-US"/>
        </w:rPr>
        <w:t>.</w:t>
      </w:r>
      <w:r w:rsidR="00F538AD">
        <w:rPr>
          <w:lang w:val="en-US"/>
        </w:rPr>
        <w:t xml:space="preserve"> </w:t>
      </w:r>
      <w:r w:rsidRPr="00F538AD">
        <w:rPr>
          <w:lang w:val="en-US"/>
        </w:rPr>
        <w:t xml:space="preserve">This section should be positioned </w:t>
      </w:r>
      <w:r w:rsidR="00EE2BFB">
        <w:rPr>
          <w:lang w:val="en-US"/>
        </w:rPr>
        <w:t>immediately</w:t>
      </w:r>
      <w:r w:rsidR="007742EA" w:rsidRPr="00F538AD">
        <w:rPr>
          <w:lang w:val="en-US"/>
        </w:rPr>
        <w:t xml:space="preserve"> </w:t>
      </w:r>
      <w:r w:rsidR="00E67B4A">
        <w:rPr>
          <w:lang w:val="en-US"/>
        </w:rPr>
        <w:t>after the Conclusions section</w:t>
      </w:r>
      <w:r w:rsidRPr="00F538AD">
        <w:rPr>
          <w:lang w:val="en-US"/>
        </w:rPr>
        <w:t xml:space="preserve">. Type </w:t>
      </w:r>
      <w:r w:rsidR="00F538AD" w:rsidRPr="00F538AD">
        <w:rPr>
          <w:lang w:val="en-US"/>
        </w:rPr>
        <w:t>“</w:t>
      </w:r>
      <w:r w:rsidRPr="00267347">
        <w:rPr>
          <w:lang w:val="en-US"/>
        </w:rPr>
        <w:t>Acknowledgements</w:t>
      </w:r>
      <w:r w:rsidR="00F538AD" w:rsidRPr="00F538AD">
        <w:rPr>
          <w:lang w:val="en-US"/>
        </w:rPr>
        <w:t xml:space="preserve">” </w:t>
      </w:r>
      <w:r w:rsidR="007742EA" w:rsidRPr="00F538AD">
        <w:rPr>
          <w:lang w:val="en-US"/>
        </w:rPr>
        <w:t>in boldface, 1</w:t>
      </w:r>
      <w:r w:rsidR="00F538AD">
        <w:rPr>
          <w:lang w:val="en-US"/>
        </w:rPr>
        <w:t>0</w:t>
      </w:r>
      <w:r w:rsidR="007742EA" w:rsidRPr="00F538AD">
        <w:rPr>
          <w:lang w:val="en-US"/>
        </w:rPr>
        <w:t xml:space="preserve">pt Times New Roman from left margin, leaving </w:t>
      </w:r>
      <w:r w:rsidR="00F538AD">
        <w:rPr>
          <w:lang w:val="en-US"/>
        </w:rPr>
        <w:t>20</w:t>
      </w:r>
      <w:r w:rsidR="007742EA" w:rsidRPr="00F538AD">
        <w:rPr>
          <w:lang w:val="en-US"/>
        </w:rPr>
        <w:t xml:space="preserve">pt line spacing before and </w:t>
      </w:r>
      <w:r w:rsidR="00F538AD">
        <w:rPr>
          <w:lang w:val="en-US"/>
        </w:rPr>
        <w:t xml:space="preserve">12pt </w:t>
      </w:r>
      <w:r w:rsidR="007742EA" w:rsidRPr="00F538AD">
        <w:rPr>
          <w:lang w:val="en-US"/>
        </w:rPr>
        <w:t>after</w:t>
      </w:r>
      <w:r w:rsidRPr="00F538AD">
        <w:rPr>
          <w:lang w:val="en-US"/>
        </w:rPr>
        <w:t>.</w:t>
      </w:r>
      <w:r w:rsidR="000E65BC">
        <w:rPr>
          <w:lang w:val="en-US"/>
        </w:rPr>
        <w:t xml:space="preserve"> </w:t>
      </w:r>
      <w:r w:rsidR="000E65BC" w:rsidRPr="000E65BC">
        <w:rPr>
          <w:lang w:val="en-US"/>
        </w:rPr>
        <w:t>If you use the pre-defined styles of this template, these specifications will be automatically applied upon selecting the “</w:t>
      </w:r>
      <w:r w:rsidR="000E65BC">
        <w:rPr>
          <w:lang w:val="en-US"/>
        </w:rPr>
        <w:t>Acknowled</w:t>
      </w:r>
      <w:bookmarkStart w:id="6" w:name="_GoBack"/>
      <w:bookmarkEnd w:id="6"/>
      <w:r w:rsidR="000E65BC">
        <w:rPr>
          <w:lang w:val="en-US"/>
        </w:rPr>
        <w:t>gements</w:t>
      </w:r>
      <w:r w:rsidR="000E65BC" w:rsidRPr="000E65BC">
        <w:rPr>
          <w:lang w:val="en-US"/>
        </w:rPr>
        <w:t xml:space="preserve"> </w:t>
      </w:r>
      <w:r w:rsidR="00EF796A" w:rsidRPr="00EF796A">
        <w:rPr>
          <w:lang w:val="en-US"/>
        </w:rPr>
        <w:t>Cilamce-202</w:t>
      </w:r>
      <w:r w:rsidR="00865F81">
        <w:rPr>
          <w:lang w:val="en-US"/>
        </w:rPr>
        <w:t>3</w:t>
      </w:r>
      <w:r w:rsidR="000E65BC" w:rsidRPr="000E65BC">
        <w:rPr>
          <w:lang w:val="en-US"/>
        </w:rPr>
        <w:t>” style.</w:t>
      </w:r>
    </w:p>
    <w:p w14:paraId="5600FACF" w14:textId="77777777" w:rsidR="00D52802" w:rsidRDefault="004C05BE" w:rsidP="00D52802">
      <w:pPr>
        <w:pStyle w:val="AcknowledgementsCilamce-Panacm-2023"/>
        <w:rPr>
          <w:lang w:val="en-US"/>
        </w:rPr>
      </w:pPr>
      <w:r>
        <w:rPr>
          <w:b/>
          <w:lang w:val="en-US"/>
        </w:rPr>
        <w:t>Authorship statement</w:t>
      </w:r>
      <w:r w:rsidR="00D52802" w:rsidRPr="00F538AD">
        <w:rPr>
          <w:b/>
          <w:lang w:val="en-US"/>
        </w:rPr>
        <w:t>.</w:t>
      </w:r>
      <w:r w:rsidR="00D52802">
        <w:rPr>
          <w:lang w:val="en-US"/>
        </w:rPr>
        <w:t xml:space="preserve"> </w:t>
      </w:r>
      <w:r w:rsidR="00EE2BFB" w:rsidRPr="00F538AD">
        <w:rPr>
          <w:lang w:val="en-US"/>
        </w:rPr>
        <w:t>This section</w:t>
      </w:r>
      <w:r w:rsidR="00EE2BFB">
        <w:rPr>
          <w:lang w:val="en-US"/>
        </w:rPr>
        <w:t xml:space="preserve"> is mandatory and</w:t>
      </w:r>
      <w:r w:rsidR="00EE2BFB" w:rsidRPr="00F538AD">
        <w:rPr>
          <w:lang w:val="en-US"/>
        </w:rPr>
        <w:t xml:space="preserve"> should be positioned </w:t>
      </w:r>
      <w:r w:rsidR="00EE2BFB">
        <w:rPr>
          <w:lang w:val="en-US"/>
        </w:rPr>
        <w:t>immediately</w:t>
      </w:r>
      <w:r w:rsidR="00EE2BFB" w:rsidRPr="00F538AD">
        <w:rPr>
          <w:lang w:val="en-US"/>
        </w:rPr>
        <w:t xml:space="preserve"> </w:t>
      </w:r>
      <w:r w:rsidR="00EE2BFB">
        <w:rPr>
          <w:lang w:val="en-US"/>
        </w:rPr>
        <w:t>before the References section</w:t>
      </w:r>
      <w:r w:rsidR="00EE2BFB" w:rsidRPr="00F538AD">
        <w:rPr>
          <w:lang w:val="en-US"/>
        </w:rPr>
        <w:t>.</w:t>
      </w:r>
      <w:r w:rsidR="00EE2BFB">
        <w:rPr>
          <w:lang w:val="en-US"/>
        </w:rPr>
        <w:t xml:space="preserve"> The text should be exactly </w:t>
      </w:r>
      <w:r w:rsidR="00141DD9">
        <w:rPr>
          <w:lang w:val="en-US"/>
        </w:rPr>
        <w:t>as</w:t>
      </w:r>
      <w:r w:rsidR="00EE2BFB">
        <w:rPr>
          <w:lang w:val="en-US"/>
        </w:rPr>
        <w:t xml:space="preserve"> follow</w:t>
      </w:r>
      <w:r w:rsidR="00141DD9">
        <w:rPr>
          <w:lang w:val="en-US"/>
        </w:rPr>
        <w:t>s</w:t>
      </w:r>
      <w:r w:rsidR="00EE2BFB">
        <w:rPr>
          <w:lang w:val="en-US"/>
        </w:rPr>
        <w:t xml:space="preserve">: </w:t>
      </w:r>
      <w:r w:rsidR="00D52802">
        <w:rPr>
          <w:lang w:val="en-US"/>
        </w:rPr>
        <w:t xml:space="preserve">The authors hereby confirm that they are the sole liable persons </w:t>
      </w:r>
      <w:r>
        <w:rPr>
          <w:lang w:val="en-US"/>
        </w:rPr>
        <w:t xml:space="preserve">responsible </w:t>
      </w:r>
      <w:r w:rsidR="00D52802">
        <w:rPr>
          <w:lang w:val="en-US"/>
        </w:rPr>
        <w:t xml:space="preserve">for the authorship of this work, and that all material that has been herein included as part of the present paper is </w:t>
      </w:r>
      <w:r>
        <w:rPr>
          <w:lang w:val="en-US"/>
        </w:rPr>
        <w:t xml:space="preserve">either </w:t>
      </w:r>
      <w:r w:rsidR="00D52802">
        <w:rPr>
          <w:lang w:val="en-US"/>
        </w:rPr>
        <w:t xml:space="preserve">the property </w:t>
      </w:r>
      <w:r w:rsidR="00141DD9">
        <w:rPr>
          <w:lang w:val="en-US"/>
        </w:rPr>
        <w:t>(</w:t>
      </w:r>
      <w:r w:rsidR="00267347">
        <w:rPr>
          <w:lang w:val="en-US"/>
        </w:rPr>
        <w:t>and authorship</w:t>
      </w:r>
      <w:r w:rsidR="00141DD9">
        <w:rPr>
          <w:lang w:val="en-US"/>
        </w:rPr>
        <w:t>)</w:t>
      </w:r>
      <w:r w:rsidR="00267347">
        <w:rPr>
          <w:lang w:val="en-US"/>
        </w:rPr>
        <w:t xml:space="preserve"> </w:t>
      </w:r>
      <w:r w:rsidR="00D52802">
        <w:rPr>
          <w:lang w:val="en-US"/>
        </w:rPr>
        <w:t xml:space="preserve">of the authors, or has the permission of the owners to be included here. </w:t>
      </w:r>
    </w:p>
    <w:p w14:paraId="5600FAD0" w14:textId="77777777" w:rsidR="00CC7367" w:rsidRPr="008C68E4" w:rsidRDefault="00EA0814" w:rsidP="005D3B4B">
      <w:pPr>
        <w:pStyle w:val="ReferencesCilamce-2023"/>
      </w:pPr>
      <w:r>
        <w:t>References</w:t>
      </w:r>
    </w:p>
    <w:p w14:paraId="5600FAD1" w14:textId="77777777" w:rsidR="007742EA" w:rsidRPr="005D3B4B" w:rsidRDefault="007742EA" w:rsidP="009B10DC">
      <w:pPr>
        <w:pStyle w:val="ReferencesCilamce-Panacm-2023"/>
      </w:pPr>
      <w:r w:rsidRPr="005D3B4B">
        <w:t xml:space="preserve">[1] P. </w:t>
      </w:r>
      <w:proofErr w:type="spellStart"/>
      <w:r w:rsidRPr="005D3B4B">
        <w:t>Wriggers</w:t>
      </w:r>
      <w:proofErr w:type="spellEnd"/>
      <w:r w:rsidRPr="005D3B4B">
        <w:t xml:space="preserve"> and T. I. </w:t>
      </w:r>
      <w:proofErr w:type="spellStart"/>
      <w:r w:rsidRPr="005D3B4B">
        <w:t>Zohdi</w:t>
      </w:r>
      <w:proofErr w:type="spellEnd"/>
      <w:r w:rsidR="005F6020">
        <w:t>, “</w:t>
      </w:r>
      <w:r w:rsidRPr="005D3B4B">
        <w:t>A method for bl</w:t>
      </w:r>
      <w:r w:rsidR="00F538AD" w:rsidRPr="005D3B4B">
        <w:t>a</w:t>
      </w:r>
      <w:r w:rsidRPr="005D3B4B">
        <w:t>b</w:t>
      </w:r>
      <w:r w:rsidR="00F538AD" w:rsidRPr="005D3B4B">
        <w:t xml:space="preserve"> </w:t>
      </w:r>
      <w:r w:rsidRPr="005D3B4B">
        <w:t>l</w:t>
      </w:r>
      <w:r w:rsidR="00F538AD" w:rsidRPr="005D3B4B">
        <w:t>ab b</w:t>
      </w:r>
      <w:r w:rsidRPr="005D3B4B">
        <w:t>l</w:t>
      </w:r>
      <w:r w:rsidR="00F538AD" w:rsidRPr="005D3B4B">
        <w:t>ab</w:t>
      </w:r>
      <w:r w:rsidR="005F6020">
        <w:t>”.</w:t>
      </w:r>
      <w:r w:rsidRPr="005D3B4B">
        <w:t xml:space="preserve"> </w:t>
      </w:r>
      <w:r w:rsidRPr="005D3B4B">
        <w:rPr>
          <w:i/>
          <w:iCs/>
        </w:rPr>
        <w:t>International Journal for Bl</w:t>
      </w:r>
      <w:r w:rsidR="005F6020">
        <w:rPr>
          <w:i/>
          <w:iCs/>
        </w:rPr>
        <w:t xml:space="preserve">ab La </w:t>
      </w:r>
      <w:r w:rsidRPr="005D3B4B">
        <w:rPr>
          <w:i/>
          <w:iCs/>
        </w:rPr>
        <w:t>Bl</w:t>
      </w:r>
      <w:r w:rsidR="005F6020">
        <w:rPr>
          <w:i/>
          <w:iCs/>
        </w:rPr>
        <w:t>ab</w:t>
      </w:r>
      <w:r w:rsidRPr="005D3B4B">
        <w:t>, vol. 1, n. 1, pp. 1–20, 20</w:t>
      </w:r>
      <w:r w:rsidR="005F6020">
        <w:t>2</w:t>
      </w:r>
      <w:r w:rsidR="00D3013E">
        <w:t>1</w:t>
      </w:r>
      <w:r w:rsidRPr="005D3B4B">
        <w:t>.</w:t>
      </w:r>
    </w:p>
    <w:p w14:paraId="5600FAD2" w14:textId="77777777" w:rsidR="00CC7367" w:rsidRDefault="00FA7341" w:rsidP="009B10DC">
      <w:pPr>
        <w:pStyle w:val="ReferencesCilamce-Panacm-2023"/>
      </w:pPr>
      <w:r w:rsidRPr="005D3B4B">
        <w:rPr>
          <w:lang w:val="fr-FR"/>
        </w:rPr>
        <w:t>[</w:t>
      </w:r>
      <w:r w:rsidR="00D3013E">
        <w:rPr>
          <w:lang w:val="fr-FR"/>
        </w:rPr>
        <w:t>2</w:t>
      </w:r>
      <w:r w:rsidRPr="005D3B4B">
        <w:rPr>
          <w:lang w:val="fr-FR"/>
        </w:rPr>
        <w:t xml:space="preserve">] O. C. </w:t>
      </w:r>
      <w:proofErr w:type="spellStart"/>
      <w:r w:rsidRPr="005D3B4B">
        <w:rPr>
          <w:lang w:val="fr-FR"/>
        </w:rPr>
        <w:t>Zienkiewicz</w:t>
      </w:r>
      <w:proofErr w:type="spellEnd"/>
      <w:r w:rsidRPr="005D3B4B">
        <w:rPr>
          <w:lang w:val="fr-FR"/>
        </w:rPr>
        <w:t xml:space="preserve"> and R. L. Taylor</w:t>
      </w:r>
      <w:r w:rsidR="005F6020">
        <w:rPr>
          <w:lang w:val="fr-FR"/>
        </w:rPr>
        <w:t xml:space="preserve">, </w:t>
      </w:r>
      <w:r w:rsidR="005F6020">
        <w:t>“</w:t>
      </w:r>
      <w:r w:rsidRPr="005D3B4B">
        <w:t>Experiences with bl</w:t>
      </w:r>
      <w:r w:rsidR="005F6020">
        <w:t xml:space="preserve">ab </w:t>
      </w:r>
      <w:r w:rsidRPr="005D3B4B">
        <w:t>l</w:t>
      </w:r>
      <w:r w:rsidR="005F6020">
        <w:t xml:space="preserve">a </w:t>
      </w:r>
      <w:r w:rsidRPr="005D3B4B">
        <w:t>bl</w:t>
      </w:r>
      <w:r w:rsidR="005F6020">
        <w:t>ab”</w:t>
      </w:r>
      <w:r w:rsidRPr="005D3B4B">
        <w:t>. In</w:t>
      </w:r>
      <w:r w:rsidR="008D3BAA" w:rsidRPr="005D3B4B">
        <w:t>:</w:t>
      </w:r>
      <w:r w:rsidR="005F6020">
        <w:t xml:space="preserve"> </w:t>
      </w:r>
      <w:r w:rsidRPr="005D3B4B">
        <w:t xml:space="preserve">E. R. </w:t>
      </w:r>
      <w:proofErr w:type="spellStart"/>
      <w:r w:rsidRPr="005D3B4B">
        <w:t>Arantes</w:t>
      </w:r>
      <w:proofErr w:type="spellEnd"/>
      <w:r w:rsidRPr="005D3B4B">
        <w:t xml:space="preserve"> e Oliveira</w:t>
      </w:r>
      <w:r w:rsidR="008D3BAA" w:rsidRPr="005D3B4B">
        <w:t xml:space="preserve"> (</w:t>
      </w:r>
      <w:r w:rsidRPr="005D3B4B">
        <w:t>ed</w:t>
      </w:r>
      <w:r w:rsidR="008D3BAA" w:rsidRPr="005D3B4B">
        <w:t>.)</w:t>
      </w:r>
      <w:r w:rsidRPr="005D3B4B">
        <w:t xml:space="preserve">, </w:t>
      </w:r>
      <w:r w:rsidRPr="005D3B4B">
        <w:rPr>
          <w:i/>
          <w:iCs/>
        </w:rPr>
        <w:t>Tenth World Congress of Bl</w:t>
      </w:r>
      <w:r w:rsidR="005F6020">
        <w:rPr>
          <w:i/>
          <w:iCs/>
        </w:rPr>
        <w:t xml:space="preserve">ab La </w:t>
      </w:r>
      <w:r w:rsidRPr="005D3B4B">
        <w:rPr>
          <w:i/>
          <w:iCs/>
        </w:rPr>
        <w:t>Bl</w:t>
      </w:r>
      <w:r w:rsidR="005F6020">
        <w:rPr>
          <w:i/>
          <w:iCs/>
        </w:rPr>
        <w:t>ab</w:t>
      </w:r>
      <w:r w:rsidRPr="005D3B4B">
        <w:rPr>
          <w:i/>
          <w:iCs/>
        </w:rPr>
        <w:t xml:space="preserve"> (</w:t>
      </w:r>
      <w:r w:rsidR="005F6020">
        <w:rPr>
          <w:i/>
          <w:iCs/>
        </w:rPr>
        <w:t xml:space="preserve">X </w:t>
      </w:r>
      <w:r w:rsidRPr="005D3B4B">
        <w:rPr>
          <w:i/>
          <w:iCs/>
        </w:rPr>
        <w:t>WCBBB</w:t>
      </w:r>
      <w:r w:rsidRPr="005D3B4B">
        <w:t>), pp. 1–20</w:t>
      </w:r>
      <w:r w:rsidR="0082165B" w:rsidRPr="005D3B4B">
        <w:t>.</w:t>
      </w:r>
    </w:p>
    <w:p w14:paraId="5600FAD3" w14:textId="77777777" w:rsidR="00D3013E" w:rsidRPr="005D3B4B" w:rsidRDefault="00D3013E" w:rsidP="00D3013E">
      <w:pPr>
        <w:pStyle w:val="ReferencesCilamce-Panacm-2023"/>
      </w:pPr>
      <w:r w:rsidRPr="005D3B4B">
        <w:t>[</w:t>
      </w:r>
      <w:r>
        <w:t>3</w:t>
      </w:r>
      <w:r w:rsidRPr="005D3B4B">
        <w:t xml:space="preserve">] T. </w:t>
      </w:r>
      <w:proofErr w:type="spellStart"/>
      <w:r w:rsidRPr="005D3B4B">
        <w:t>Belytschko</w:t>
      </w:r>
      <w:proofErr w:type="spellEnd"/>
      <w:r w:rsidRPr="005D3B4B">
        <w:t>.</w:t>
      </w:r>
      <w:r>
        <w:t xml:space="preserve"> </w:t>
      </w:r>
      <w:r w:rsidRPr="005D3B4B">
        <w:rPr>
          <w:i/>
          <w:iCs/>
        </w:rPr>
        <w:t>A first course in Bl</w:t>
      </w:r>
      <w:r>
        <w:rPr>
          <w:i/>
          <w:iCs/>
        </w:rPr>
        <w:t xml:space="preserve">ab La </w:t>
      </w:r>
      <w:r w:rsidRPr="005D3B4B">
        <w:rPr>
          <w:i/>
          <w:iCs/>
        </w:rPr>
        <w:t>Bl</w:t>
      </w:r>
      <w:r>
        <w:rPr>
          <w:i/>
          <w:iCs/>
        </w:rPr>
        <w:t>ab</w:t>
      </w:r>
      <w:r w:rsidRPr="005D3B4B">
        <w:t>. Publisher, 20</w:t>
      </w:r>
      <w:r>
        <w:t>21</w:t>
      </w:r>
      <w:r w:rsidRPr="005D3B4B">
        <w:t>.</w:t>
      </w:r>
    </w:p>
    <w:p w14:paraId="5600FAD4" w14:textId="77777777" w:rsidR="00D3013E" w:rsidRPr="005D3B4B" w:rsidRDefault="00D3013E" w:rsidP="00D3013E">
      <w:pPr>
        <w:pStyle w:val="ReferencesCilamce-Panacm-2023"/>
      </w:pPr>
      <w:r w:rsidRPr="005D3B4B">
        <w:t>[</w:t>
      </w:r>
      <w:r>
        <w:t>4</w:t>
      </w:r>
      <w:r w:rsidRPr="005D3B4B">
        <w:t xml:space="preserve">] T. J. R. Hughes. Structural Modeling of </w:t>
      </w:r>
      <w:r w:rsidRPr="005D3B4B">
        <w:rPr>
          <w:i/>
          <w:iCs/>
        </w:rPr>
        <w:t>Bl</w:t>
      </w:r>
      <w:r>
        <w:rPr>
          <w:i/>
          <w:iCs/>
        </w:rPr>
        <w:t xml:space="preserve">ab La </w:t>
      </w:r>
      <w:r w:rsidRPr="005D3B4B">
        <w:rPr>
          <w:i/>
          <w:iCs/>
        </w:rPr>
        <w:t>Bl</w:t>
      </w:r>
      <w:r>
        <w:rPr>
          <w:i/>
          <w:iCs/>
        </w:rPr>
        <w:t>ab</w:t>
      </w:r>
      <w:r w:rsidRPr="005D3B4B">
        <w:t>. PhD thesis, University of Somewhere, 20</w:t>
      </w:r>
      <w:r>
        <w:t>21</w:t>
      </w:r>
      <w:r w:rsidRPr="005D3B4B">
        <w:t>.</w:t>
      </w:r>
    </w:p>
    <w:p w14:paraId="4D161025" w14:textId="77777777" w:rsidR="007447E4" w:rsidRDefault="007447E4" w:rsidP="007447E4">
      <w:pPr>
        <w:pStyle w:val="BodyofTextCilamce-Panacm-2023"/>
        <w:ind w:firstLine="0"/>
        <w:rPr>
          <w:sz w:val="18"/>
          <w:szCs w:val="18"/>
        </w:rPr>
      </w:pPr>
    </w:p>
    <w:p w14:paraId="62764CBB" w14:textId="77777777" w:rsidR="007447E4" w:rsidRDefault="007447E4" w:rsidP="007447E4">
      <w:pPr>
        <w:pStyle w:val="BodyofTextCilamce-Panacm-2023"/>
        <w:ind w:firstLine="0"/>
        <w:rPr>
          <w:sz w:val="18"/>
          <w:szCs w:val="18"/>
        </w:rPr>
      </w:pPr>
    </w:p>
    <w:p w14:paraId="6F6A9459" w14:textId="77777777" w:rsidR="007447E4" w:rsidRPr="007447E4" w:rsidRDefault="007447E4" w:rsidP="007447E4">
      <w:pPr>
        <w:pStyle w:val="BodyofTextCilamce-Panacm-2023"/>
        <w:ind w:firstLine="0"/>
      </w:pPr>
    </w:p>
    <w:sectPr w:rsidR="007447E4" w:rsidRPr="007447E4" w:rsidSect="00301010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0EDF599" w14:textId="77777777" w:rsidR="00CC13FD" w:rsidRDefault="00CC13FD" w:rsidP="00CC7367">
      <w:r>
        <w:separator/>
      </w:r>
    </w:p>
  </w:endnote>
  <w:endnote w:type="continuationSeparator" w:id="0">
    <w:p w14:paraId="6C1A3502" w14:textId="77777777" w:rsidR="00CC13FD" w:rsidRDefault="00CC13FD" w:rsidP="00CC73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00FADE" w14:textId="79463C7B" w:rsidR="00FF6EE5" w:rsidRPr="00E67B4A" w:rsidRDefault="00FF6EE5" w:rsidP="00301010">
    <w:pPr>
      <w:pStyle w:val="Footer1Cilamce-Panacm-2023"/>
      <w:jc w:val="left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 w:rsidR="000444E4">
      <w:rPr>
        <w:i/>
        <w:sz w:val="16"/>
        <w:szCs w:val="16"/>
        <w:lang w:val="en-US"/>
      </w:rPr>
      <w:t>-</w:t>
    </w:r>
    <w:r w:rsidRPr="00E67B4A">
      <w:rPr>
        <w:i/>
        <w:sz w:val="16"/>
        <w:szCs w:val="16"/>
        <w:lang w:val="en-US"/>
      </w:rPr>
      <w:t>202</w:t>
    </w:r>
    <w:r w:rsidR="00865F81">
      <w:rPr>
        <w:i/>
        <w:sz w:val="16"/>
        <w:szCs w:val="16"/>
        <w:lang w:val="en-US"/>
      </w:rPr>
      <w:t>3</w:t>
    </w:r>
  </w:p>
  <w:p w14:paraId="48910C8E" w14:textId="2CF2792C" w:rsidR="00865F81" w:rsidRPr="00865F81" w:rsidRDefault="00865F81" w:rsidP="00865F81">
    <w:pPr>
      <w:pStyle w:val="Footer1Cilamce-Panacm-2023"/>
      <w:jc w:val="left"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>Proceedings of t</w:t>
    </w:r>
    <w:r w:rsidRPr="00865F81">
      <w:rPr>
        <w:i/>
        <w:sz w:val="16"/>
        <w:szCs w:val="16"/>
        <w:lang w:val="en-US"/>
      </w:rPr>
      <w:t xml:space="preserve">he XLIV </w:t>
    </w:r>
    <w:proofErr w:type="spellStart"/>
    <w:r w:rsidRPr="00865F81">
      <w:rPr>
        <w:i/>
        <w:sz w:val="16"/>
        <w:szCs w:val="16"/>
        <w:lang w:val="en-US"/>
      </w:rPr>
      <w:t>Ibero</w:t>
    </w:r>
    <w:proofErr w:type="spellEnd"/>
    <w:r w:rsidRPr="00865F81">
      <w:rPr>
        <w:i/>
        <w:sz w:val="16"/>
        <w:szCs w:val="16"/>
        <w:lang w:val="en-US"/>
      </w:rPr>
      <w:t xml:space="preserve">-Latin American Congress on Computational Methods in Engineering, ABMEC </w:t>
    </w:r>
  </w:p>
  <w:p w14:paraId="5600FAE1" w14:textId="7F9B70E9" w:rsidR="00DA758A" w:rsidRPr="00FF6EE5" w:rsidRDefault="00865F81" w:rsidP="00865F81">
    <w:pPr>
      <w:pStyle w:val="Footer1Cilamce-Panacm-2023"/>
      <w:jc w:val="left"/>
      <w:rPr>
        <w:i/>
        <w:sz w:val="16"/>
        <w:szCs w:val="16"/>
      </w:rPr>
    </w:pPr>
    <w:r w:rsidRPr="00865F81">
      <w:rPr>
        <w:i/>
        <w:sz w:val="16"/>
        <w:szCs w:val="16"/>
        <w:lang w:val="en-US"/>
      </w:rPr>
      <w:t>Porto – Portugal, 13-16 November, 2023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BD4DE99" w14:textId="77777777" w:rsidR="00865F81" w:rsidRPr="00865F81" w:rsidRDefault="00865F81" w:rsidP="00865F81">
    <w:pPr>
      <w:pStyle w:val="Footer1Cilamce-Panacm-2023"/>
      <w:rPr>
        <w:i/>
        <w:sz w:val="16"/>
        <w:szCs w:val="16"/>
        <w:lang w:val="en-US"/>
      </w:rPr>
    </w:pPr>
    <w:r w:rsidRPr="00865F81">
      <w:rPr>
        <w:i/>
        <w:sz w:val="16"/>
        <w:szCs w:val="16"/>
        <w:lang w:val="en-US"/>
      </w:rPr>
      <w:t>CILAMCE-2023</w:t>
    </w:r>
  </w:p>
  <w:p w14:paraId="506C6208" w14:textId="68178590" w:rsidR="00865F81" w:rsidRPr="00865F81" w:rsidRDefault="00865F81" w:rsidP="00865F81">
    <w:pPr>
      <w:pStyle w:val="Footer1Cilamce-Panacm-2023"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>Proceedings of t</w:t>
    </w:r>
    <w:r w:rsidRPr="00865F81">
      <w:rPr>
        <w:i/>
        <w:sz w:val="16"/>
        <w:szCs w:val="16"/>
        <w:lang w:val="en-US"/>
      </w:rPr>
      <w:t xml:space="preserve">he XLIV </w:t>
    </w:r>
    <w:proofErr w:type="spellStart"/>
    <w:r w:rsidRPr="00865F81">
      <w:rPr>
        <w:i/>
        <w:sz w:val="16"/>
        <w:szCs w:val="16"/>
        <w:lang w:val="en-US"/>
      </w:rPr>
      <w:t>Ibero</w:t>
    </w:r>
    <w:proofErr w:type="spellEnd"/>
    <w:r w:rsidRPr="00865F81">
      <w:rPr>
        <w:i/>
        <w:sz w:val="16"/>
        <w:szCs w:val="16"/>
        <w:lang w:val="en-US"/>
      </w:rPr>
      <w:t xml:space="preserve">-Latin American Congress on Computational Methods in Engineering, ABMEC </w:t>
    </w:r>
  </w:p>
  <w:p w14:paraId="0587F7E7" w14:textId="68F9AD90" w:rsidR="00F31EBF" w:rsidRPr="00E67B4A" w:rsidRDefault="00865F81" w:rsidP="00865F81">
    <w:pPr>
      <w:pStyle w:val="Footer1Cilamce-Panacm-2023"/>
      <w:rPr>
        <w:i/>
        <w:sz w:val="16"/>
        <w:szCs w:val="16"/>
      </w:rPr>
    </w:pPr>
    <w:r w:rsidRPr="00865F81">
      <w:rPr>
        <w:i/>
        <w:sz w:val="16"/>
        <w:szCs w:val="16"/>
        <w:lang w:val="en-US"/>
      </w:rPr>
      <w:t>Porto – Portugal, 13-16 November, 2023</w:t>
    </w:r>
  </w:p>
  <w:p w14:paraId="5600FAE5" w14:textId="4D4E4FDA" w:rsidR="00DA758A" w:rsidRPr="00F31EBF" w:rsidRDefault="00DA758A" w:rsidP="00F31EBF">
    <w:pPr>
      <w:pStyle w:val="Rodap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00FAE8" w14:textId="333F5961" w:rsidR="00DA758A" w:rsidRPr="00E67B4A" w:rsidRDefault="00DA758A" w:rsidP="00301010">
    <w:pPr>
      <w:pStyle w:val="Footer1Cilamce-Panacm-2023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 w:rsidR="005F642C">
      <w:rPr>
        <w:i/>
        <w:sz w:val="16"/>
        <w:szCs w:val="16"/>
        <w:lang w:val="en-US"/>
      </w:rPr>
      <w:t>-</w:t>
    </w:r>
    <w:r w:rsidRPr="00E67B4A">
      <w:rPr>
        <w:i/>
        <w:sz w:val="16"/>
        <w:szCs w:val="16"/>
        <w:lang w:val="en-US"/>
      </w:rPr>
      <w:t>20</w:t>
    </w:r>
    <w:r w:rsidR="00E67B4A" w:rsidRPr="00E67B4A">
      <w:rPr>
        <w:i/>
        <w:sz w:val="16"/>
        <w:szCs w:val="16"/>
        <w:lang w:val="en-US"/>
      </w:rPr>
      <w:t>2</w:t>
    </w:r>
    <w:r w:rsidR="00865F81">
      <w:rPr>
        <w:i/>
        <w:sz w:val="16"/>
        <w:szCs w:val="16"/>
        <w:lang w:val="en-US"/>
      </w:rPr>
      <w:t>3</w:t>
    </w:r>
  </w:p>
  <w:p w14:paraId="5600FAEA" w14:textId="60C8DA4B" w:rsidR="00E67B4A" w:rsidRPr="00E67B4A" w:rsidRDefault="00DA758A" w:rsidP="000444E4">
    <w:pPr>
      <w:pStyle w:val="Footer1Cilamce-Panacm-2023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</w:t>
    </w:r>
    <w:r w:rsidR="00865F81">
      <w:rPr>
        <w:i/>
        <w:sz w:val="16"/>
        <w:szCs w:val="16"/>
        <w:lang w:val="en-US"/>
      </w:rPr>
      <w:t>t</w:t>
    </w:r>
    <w:r w:rsidR="00865F81" w:rsidRPr="00865F81">
      <w:rPr>
        <w:i/>
        <w:sz w:val="16"/>
        <w:szCs w:val="16"/>
        <w:lang w:val="en-US"/>
      </w:rPr>
      <w:t xml:space="preserve">he XLIV </w:t>
    </w:r>
    <w:proofErr w:type="spellStart"/>
    <w:r w:rsidR="00865F81" w:rsidRPr="00865F81">
      <w:rPr>
        <w:i/>
        <w:sz w:val="16"/>
        <w:szCs w:val="16"/>
        <w:lang w:val="en-US"/>
      </w:rPr>
      <w:t>Ibero</w:t>
    </w:r>
    <w:proofErr w:type="spellEnd"/>
    <w:r w:rsidR="00865F81" w:rsidRPr="00865F81">
      <w:rPr>
        <w:i/>
        <w:sz w:val="16"/>
        <w:szCs w:val="16"/>
        <w:lang w:val="en-US"/>
      </w:rPr>
      <w:t>-Latin American Congress on Computational Methods in Engineering</w:t>
    </w:r>
    <w:r w:rsidR="000444E4">
      <w:rPr>
        <w:i/>
        <w:sz w:val="16"/>
        <w:szCs w:val="16"/>
        <w:lang w:val="en-US"/>
      </w:rPr>
      <w:t>,</w:t>
    </w:r>
    <w:r w:rsidR="005F642C">
      <w:rPr>
        <w:i/>
        <w:sz w:val="16"/>
        <w:szCs w:val="16"/>
        <w:lang w:val="en-US"/>
      </w:rPr>
      <w:t xml:space="preserve"> </w:t>
    </w:r>
    <w:r w:rsidRPr="00E67B4A">
      <w:rPr>
        <w:i/>
        <w:sz w:val="16"/>
        <w:szCs w:val="16"/>
        <w:lang w:val="en-US"/>
      </w:rPr>
      <w:t xml:space="preserve">ABMEC </w:t>
    </w:r>
  </w:p>
  <w:p w14:paraId="5600FAEB" w14:textId="1155A8BC" w:rsidR="00DA758A" w:rsidRPr="00E67B4A" w:rsidRDefault="00865F81" w:rsidP="00865F81">
    <w:pPr>
      <w:pStyle w:val="Footer1Cilamce-Panacm-2023"/>
      <w:rPr>
        <w:i/>
        <w:sz w:val="16"/>
        <w:szCs w:val="16"/>
      </w:rPr>
    </w:pPr>
    <w:r w:rsidRPr="00865F81">
      <w:rPr>
        <w:i/>
        <w:sz w:val="16"/>
        <w:szCs w:val="16"/>
      </w:rPr>
      <w:t>Porto – Portugal, 13-16 November, 202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B9AA2D" w14:textId="77777777" w:rsidR="00CC13FD" w:rsidRDefault="00CC13FD" w:rsidP="00CC7367">
      <w:r>
        <w:separator/>
      </w:r>
    </w:p>
  </w:footnote>
  <w:footnote w:type="continuationSeparator" w:id="0">
    <w:p w14:paraId="6F9076BF" w14:textId="77777777" w:rsidR="00CC13FD" w:rsidRDefault="00CC13FD" w:rsidP="00CC736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00FADC" w14:textId="3DDBEC48" w:rsidR="00DA758A" w:rsidRPr="00E67B4A" w:rsidRDefault="00DA758A" w:rsidP="00E67B4A">
    <w:pPr>
      <w:pStyle w:val="Header1cilamce2023"/>
      <w:rPr>
        <w:sz w:val="16"/>
        <w:szCs w:val="16"/>
      </w:rPr>
    </w:pPr>
    <w:r w:rsidRPr="00E67B4A">
      <w:rPr>
        <w:sz w:val="16"/>
        <w:szCs w:val="16"/>
      </w:rPr>
      <w:t xml:space="preserve">Template </w:t>
    </w:r>
    <w:r w:rsidR="00FF6EE5">
      <w:rPr>
        <w:sz w:val="16"/>
        <w:szCs w:val="16"/>
      </w:rPr>
      <w:t xml:space="preserve">file </w:t>
    </w:r>
    <w:r w:rsidRPr="00E67B4A">
      <w:rPr>
        <w:sz w:val="16"/>
        <w:szCs w:val="16"/>
      </w:rPr>
      <w:t>for CILAMCE</w:t>
    </w:r>
    <w:r w:rsidR="00FF6EE5">
      <w:rPr>
        <w:sz w:val="16"/>
        <w:szCs w:val="16"/>
      </w:rPr>
      <w:t>-</w:t>
    </w:r>
    <w:r w:rsidRPr="00E67B4A">
      <w:rPr>
        <w:sz w:val="16"/>
        <w:szCs w:val="16"/>
      </w:rPr>
      <w:t>20</w:t>
    </w:r>
    <w:r w:rsidR="00E67B4A" w:rsidRPr="00E67B4A">
      <w:rPr>
        <w:sz w:val="16"/>
        <w:szCs w:val="16"/>
      </w:rPr>
      <w:t>2</w:t>
    </w:r>
    <w:r w:rsidR="00865F81">
      <w:rPr>
        <w:sz w:val="16"/>
        <w:szCs w:val="16"/>
      </w:rPr>
      <w:t>3</w:t>
    </w:r>
    <w:r w:rsidRPr="00E67B4A">
      <w:rPr>
        <w:sz w:val="16"/>
        <w:szCs w:val="16"/>
      </w:rPr>
      <w:t xml:space="preserve"> </w:t>
    </w:r>
    <w:r w:rsidR="00E67B4A">
      <w:rPr>
        <w:sz w:val="16"/>
        <w:szCs w:val="16"/>
      </w:rPr>
      <w:t xml:space="preserve">full-length paper </w:t>
    </w:r>
    <w:r w:rsidRPr="00E67B4A">
      <w:rPr>
        <w:sz w:val="16"/>
        <w:szCs w:val="16"/>
      </w:rPr>
      <w:t xml:space="preserve">(double-click </w:t>
    </w:r>
    <w:r w:rsidR="00305418" w:rsidRPr="00E67B4A">
      <w:rPr>
        <w:sz w:val="16"/>
        <w:szCs w:val="16"/>
      </w:rPr>
      <w:t xml:space="preserve">here </w:t>
    </w:r>
    <w:r w:rsidRPr="00E67B4A">
      <w:rPr>
        <w:sz w:val="16"/>
        <w:szCs w:val="16"/>
      </w:rPr>
      <w:t>to enter the short title of your paper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00FADD" w14:textId="77777777" w:rsidR="00DA758A" w:rsidRPr="00E67B4A" w:rsidRDefault="00DA758A" w:rsidP="00E67B4A">
    <w:pPr>
      <w:pStyle w:val="Header2cilamce2023"/>
    </w:pPr>
    <w:r w:rsidRPr="00E67B4A">
      <w:t>F. Author, S. Author, T. Author (double-click to edit author field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00FAE6" w14:textId="0DED0BE8" w:rsidR="00DA758A" w:rsidRDefault="00865F81" w:rsidP="00DD138A">
    <w:pPr>
      <w:pStyle w:val="PaperTitleCilamce-Panacm-2023"/>
      <w:tabs>
        <w:tab w:val="left" w:pos="2040"/>
        <w:tab w:val="right" w:pos="9070"/>
      </w:tabs>
    </w:pPr>
    <w:r w:rsidRPr="004939F4">
      <w:rPr>
        <w:noProof/>
        <w:sz w:val="16"/>
        <w:szCs w:val="16"/>
        <w:lang w:val="pt-PT" w:eastAsia="pt-PT"/>
      </w:rPr>
      <w:drawing>
        <wp:anchor distT="0" distB="0" distL="114300" distR="114300" simplePos="0" relativeHeight="251659264" behindDoc="0" locked="0" layoutInCell="1" allowOverlap="1" wp14:anchorId="00555899" wp14:editId="17FBB65F">
          <wp:simplePos x="0" y="0"/>
          <wp:positionH relativeFrom="column">
            <wp:posOffset>4619625</wp:posOffset>
          </wp:positionH>
          <wp:positionV relativeFrom="paragraph">
            <wp:posOffset>-248285</wp:posOffset>
          </wp:positionV>
          <wp:extent cx="1162050" cy="552450"/>
          <wp:effectExtent l="0" t="0" r="0" b="0"/>
          <wp:wrapNone/>
          <wp:docPr id="10" name="Imagem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103" t="14709" r="71720" b="68229"/>
                  <a:stretch/>
                </pic:blipFill>
                <pic:spPr bwMode="auto">
                  <a:xfrm>
                    <a:off x="0" y="0"/>
                    <a:ext cx="1162050" cy="55245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D138A">
      <w:tab/>
    </w:r>
    <w:r w:rsidR="00DD138A">
      <w:tab/>
    </w:r>
  </w:p>
  <w:p w14:paraId="5600FAE7" w14:textId="77777777" w:rsidR="00DA758A" w:rsidRPr="00745244" w:rsidRDefault="00DA758A" w:rsidP="00071AE7">
    <w:pPr>
      <w:pStyle w:val="PaperTitleCilamce-Panacm-2023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B604555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B8822E4"/>
    <w:multiLevelType w:val="multilevel"/>
    <w:tmpl w:val="C9320600"/>
    <w:lvl w:ilvl="0">
      <w:start w:val="1"/>
      <w:numFmt w:val="decimal"/>
      <w:lvlText w:val="%1."/>
      <w:lvlJc w:val="left"/>
      <w:pPr>
        <w:ind w:left="567" w:hanging="567"/>
      </w:pPr>
      <w:rPr>
        <w:rFonts w:ascii="Times New Roman" w:hAnsi="Times New Roman" w:hint="default"/>
        <w:caps/>
        <w:color w:val="auto"/>
        <w:sz w:val="24"/>
        <w:u w:val="none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ascii="Times New Roman" w:hAnsi="Times New Roman" w:hint="default"/>
        <w:caps/>
        <w:sz w:val="24"/>
      </w:rPr>
    </w:lvl>
    <w:lvl w:ilvl="2">
      <w:start w:val="1"/>
      <w:numFmt w:val="decimal"/>
      <w:lvlText w:val="%1.%2.%3."/>
      <w:lvlJc w:val="left"/>
      <w:pPr>
        <w:ind w:left="964" w:hanging="964"/>
      </w:pPr>
      <w:rPr>
        <w:rFonts w:ascii="Times New Roman" w:hAnsi="Times New Roman" w:hint="default"/>
        <w:sz w:val="24"/>
      </w:rPr>
    </w:lvl>
    <w:lvl w:ilvl="3">
      <w:start w:val="1"/>
      <w:numFmt w:val="decimal"/>
      <w:lvlText w:val="%1.%2.%3.%4."/>
      <w:lvlJc w:val="left"/>
      <w:pPr>
        <w:ind w:left="1361" w:hanging="1361"/>
      </w:pPr>
      <w:rPr>
        <w:rFonts w:ascii="Times New Roman" w:hAnsi="Times New Roman" w:hint="default"/>
        <w:sz w:val="24"/>
      </w:rPr>
    </w:lvl>
    <w:lvl w:ilvl="4">
      <w:start w:val="1"/>
      <w:numFmt w:val="lowerLetter"/>
      <w:lvlText w:val="%5."/>
      <w:lvlJc w:val="left"/>
      <w:pPr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67" w:hanging="567"/>
      </w:pPr>
      <w:rPr>
        <w:rFonts w:hint="default"/>
      </w:rPr>
    </w:lvl>
  </w:abstractNum>
  <w:abstractNum w:abstractNumId="2">
    <w:nsid w:val="0C8F71D2"/>
    <w:multiLevelType w:val="hybridMultilevel"/>
    <w:tmpl w:val="CA62AB50"/>
    <w:lvl w:ilvl="0" w:tplc="D534DAD8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EB348D"/>
    <w:multiLevelType w:val="multilevel"/>
    <w:tmpl w:val="47E47696"/>
    <w:lvl w:ilvl="0">
      <w:start w:val="1"/>
      <w:numFmt w:val="low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9124A1A"/>
    <w:multiLevelType w:val="multilevel"/>
    <w:tmpl w:val="3D9C0D3A"/>
    <w:lvl w:ilvl="0">
      <w:start w:val="1"/>
      <w:numFmt w:val="decimal"/>
      <w:suff w:val="nothing"/>
      <w:lvlText w:val="CAPÍTULO %1 "/>
      <w:lvlJc w:val="center"/>
      <w:pPr>
        <w:ind w:left="0" w:firstLine="1191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ind w:left="794" w:hanging="79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07" w:hanging="90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29B957C9"/>
    <w:multiLevelType w:val="multilevel"/>
    <w:tmpl w:val="A1F4A4C4"/>
    <w:lvl w:ilvl="0">
      <w:start w:val="1"/>
      <w:numFmt w:val="decimal"/>
      <w:pStyle w:val="1stHeadingCilamce-Panacm-2023"/>
      <w:lvlText w:val="%1 "/>
      <w:lvlJc w:val="left"/>
      <w:pPr>
        <w:ind w:left="454" w:hanging="454"/>
      </w:pPr>
      <w:rPr>
        <w:rFonts w:hint="default"/>
        <w:b/>
        <w:i w:val="0"/>
      </w:rPr>
    </w:lvl>
    <w:lvl w:ilvl="1">
      <w:start w:val="1"/>
      <w:numFmt w:val="decimal"/>
      <w:pStyle w:val="2ndHeadingCilamce-Panacm-2023"/>
      <w:lvlText w:val="%1.%2"/>
      <w:lvlJc w:val="left"/>
      <w:pPr>
        <w:ind w:left="737" w:hanging="737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ind w:left="1077" w:hanging="1077"/>
      </w:pPr>
      <w:rPr>
        <w:rFonts w:hint="default"/>
        <w:b/>
        <w:i w:val="0"/>
      </w:rPr>
    </w:lvl>
    <w:lvl w:ilvl="3">
      <w:start w:val="1"/>
      <w:numFmt w:val="decimal"/>
      <w:pStyle w:val="4thTitlecilamce2023"/>
      <w:lvlText w:val="%1.%2.%3.%4 "/>
      <w:lvlJc w:val="left"/>
      <w:pPr>
        <w:ind w:left="1474" w:hanging="1474"/>
      </w:pPr>
      <w:rPr>
        <w:rFonts w:hint="default"/>
        <w:b w:val="0"/>
        <w:i w:val="0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2D195FA2"/>
    <w:multiLevelType w:val="hybridMultilevel"/>
    <w:tmpl w:val="3C96C8B2"/>
    <w:lvl w:ilvl="0" w:tplc="800E26C2">
      <w:start w:val="1"/>
      <w:numFmt w:val="lowerLetter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BF19B8"/>
    <w:multiLevelType w:val="hybridMultilevel"/>
    <w:tmpl w:val="AD7C1EDA"/>
    <w:lvl w:ilvl="0" w:tplc="178A9078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983FD0"/>
    <w:multiLevelType w:val="hybridMultilevel"/>
    <w:tmpl w:val="C32ABE12"/>
    <w:lvl w:ilvl="0" w:tplc="68FE780A">
      <w:start w:val="1"/>
      <w:numFmt w:val="bullet"/>
      <w:lvlText w:val=""/>
      <w:lvlJc w:val="left"/>
      <w:pPr>
        <w:ind w:left="1854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3"/>
  </w:num>
  <w:num w:numId="4">
    <w:abstractNumId w:val="2"/>
  </w:num>
  <w:num w:numId="5">
    <w:abstractNumId w:val="1"/>
  </w:num>
  <w:num w:numId="6">
    <w:abstractNumId w:val="5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US" w:vendorID="64" w:dllVersion="0" w:nlCheck="1" w:checkStyle="0"/>
  <w:activeWritingStyle w:appName="MSWord" w:lang="pt-BR" w:vendorID="64" w:dllVersion="0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1"/>
  <w:proofState w:spelling="clean" w:grammar="clean"/>
  <w:attachedTemplate r:id="rId1"/>
  <w:defaultTabStop w:val="708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44DE"/>
    <w:rsid w:val="00015866"/>
    <w:rsid w:val="00025B10"/>
    <w:rsid w:val="00040D72"/>
    <w:rsid w:val="000444E4"/>
    <w:rsid w:val="000575E1"/>
    <w:rsid w:val="000605A3"/>
    <w:rsid w:val="00061DEF"/>
    <w:rsid w:val="00071AE7"/>
    <w:rsid w:val="00081330"/>
    <w:rsid w:val="00082B40"/>
    <w:rsid w:val="00085141"/>
    <w:rsid w:val="0009151B"/>
    <w:rsid w:val="000A0E06"/>
    <w:rsid w:val="000B083A"/>
    <w:rsid w:val="000B1E25"/>
    <w:rsid w:val="000D472E"/>
    <w:rsid w:val="000E0FC0"/>
    <w:rsid w:val="000E65BC"/>
    <w:rsid w:val="000F2805"/>
    <w:rsid w:val="000F4DAA"/>
    <w:rsid w:val="000F7E88"/>
    <w:rsid w:val="001104A6"/>
    <w:rsid w:val="00132F50"/>
    <w:rsid w:val="00141DD9"/>
    <w:rsid w:val="00144D0B"/>
    <w:rsid w:val="001630C9"/>
    <w:rsid w:val="00172968"/>
    <w:rsid w:val="0017692C"/>
    <w:rsid w:val="001A1F1D"/>
    <w:rsid w:val="001B2AE4"/>
    <w:rsid w:val="001B7CD2"/>
    <w:rsid w:val="001C3059"/>
    <w:rsid w:val="001F11E5"/>
    <w:rsid w:val="001F2D9F"/>
    <w:rsid w:val="0021031D"/>
    <w:rsid w:val="002533A0"/>
    <w:rsid w:val="0025415A"/>
    <w:rsid w:val="00254F70"/>
    <w:rsid w:val="00267347"/>
    <w:rsid w:val="002955BB"/>
    <w:rsid w:val="002B3105"/>
    <w:rsid w:val="002B4CF1"/>
    <w:rsid w:val="002D13F5"/>
    <w:rsid w:val="002D22AF"/>
    <w:rsid w:val="002E0A93"/>
    <w:rsid w:val="002E76B7"/>
    <w:rsid w:val="002F0FCC"/>
    <w:rsid w:val="00301010"/>
    <w:rsid w:val="00304A94"/>
    <w:rsid w:val="00305418"/>
    <w:rsid w:val="003221D8"/>
    <w:rsid w:val="0033658D"/>
    <w:rsid w:val="00337775"/>
    <w:rsid w:val="00337840"/>
    <w:rsid w:val="00387735"/>
    <w:rsid w:val="003A01BF"/>
    <w:rsid w:val="003A234C"/>
    <w:rsid w:val="003D5BD9"/>
    <w:rsid w:val="00416BC8"/>
    <w:rsid w:val="00430BE5"/>
    <w:rsid w:val="00445A03"/>
    <w:rsid w:val="004477BD"/>
    <w:rsid w:val="004555F9"/>
    <w:rsid w:val="004664EB"/>
    <w:rsid w:val="00483F8C"/>
    <w:rsid w:val="00493229"/>
    <w:rsid w:val="00496500"/>
    <w:rsid w:val="004A66C9"/>
    <w:rsid w:val="004B4B67"/>
    <w:rsid w:val="004C05BE"/>
    <w:rsid w:val="004C299A"/>
    <w:rsid w:val="004D1251"/>
    <w:rsid w:val="004E15C7"/>
    <w:rsid w:val="004E7D64"/>
    <w:rsid w:val="004F3BBF"/>
    <w:rsid w:val="00502C2B"/>
    <w:rsid w:val="005158D6"/>
    <w:rsid w:val="005470F1"/>
    <w:rsid w:val="00575169"/>
    <w:rsid w:val="00577ACD"/>
    <w:rsid w:val="00596DD7"/>
    <w:rsid w:val="005A365D"/>
    <w:rsid w:val="005B1766"/>
    <w:rsid w:val="005C2FB0"/>
    <w:rsid w:val="005C3861"/>
    <w:rsid w:val="005D3B4B"/>
    <w:rsid w:val="005E43D5"/>
    <w:rsid w:val="005F6020"/>
    <w:rsid w:val="005F642C"/>
    <w:rsid w:val="00602A05"/>
    <w:rsid w:val="00612DE6"/>
    <w:rsid w:val="00617733"/>
    <w:rsid w:val="00634E66"/>
    <w:rsid w:val="006352DC"/>
    <w:rsid w:val="00642C71"/>
    <w:rsid w:val="006A063D"/>
    <w:rsid w:val="006A3CD2"/>
    <w:rsid w:val="006A3E51"/>
    <w:rsid w:val="006A6DCF"/>
    <w:rsid w:val="006B4004"/>
    <w:rsid w:val="006B625B"/>
    <w:rsid w:val="006D5B7D"/>
    <w:rsid w:val="006F09E9"/>
    <w:rsid w:val="006F31F0"/>
    <w:rsid w:val="00714008"/>
    <w:rsid w:val="0071647A"/>
    <w:rsid w:val="00717EA4"/>
    <w:rsid w:val="007447E4"/>
    <w:rsid w:val="00745244"/>
    <w:rsid w:val="00746258"/>
    <w:rsid w:val="007742EA"/>
    <w:rsid w:val="007B101E"/>
    <w:rsid w:val="007E7C63"/>
    <w:rsid w:val="007F3398"/>
    <w:rsid w:val="00802320"/>
    <w:rsid w:val="00805118"/>
    <w:rsid w:val="00816F79"/>
    <w:rsid w:val="00820A86"/>
    <w:rsid w:val="008210E9"/>
    <w:rsid w:val="0082165B"/>
    <w:rsid w:val="00851777"/>
    <w:rsid w:val="00852E89"/>
    <w:rsid w:val="00864289"/>
    <w:rsid w:val="00865F81"/>
    <w:rsid w:val="00870B20"/>
    <w:rsid w:val="00871F2B"/>
    <w:rsid w:val="00871F3A"/>
    <w:rsid w:val="00886E97"/>
    <w:rsid w:val="008A1849"/>
    <w:rsid w:val="008B64CB"/>
    <w:rsid w:val="008C2EB0"/>
    <w:rsid w:val="008C68E4"/>
    <w:rsid w:val="008D3BAA"/>
    <w:rsid w:val="008D5A2C"/>
    <w:rsid w:val="008E6E1E"/>
    <w:rsid w:val="008F2032"/>
    <w:rsid w:val="008F7044"/>
    <w:rsid w:val="00904558"/>
    <w:rsid w:val="009077D9"/>
    <w:rsid w:val="009111BC"/>
    <w:rsid w:val="009277F7"/>
    <w:rsid w:val="00941FA5"/>
    <w:rsid w:val="00951B9D"/>
    <w:rsid w:val="009527D4"/>
    <w:rsid w:val="0096519F"/>
    <w:rsid w:val="00965241"/>
    <w:rsid w:val="00972A43"/>
    <w:rsid w:val="009773BE"/>
    <w:rsid w:val="009946B9"/>
    <w:rsid w:val="009B10DC"/>
    <w:rsid w:val="009F1D6E"/>
    <w:rsid w:val="009F303D"/>
    <w:rsid w:val="00A35DFD"/>
    <w:rsid w:val="00A40EF3"/>
    <w:rsid w:val="00A5439B"/>
    <w:rsid w:val="00A6507E"/>
    <w:rsid w:val="00A73B10"/>
    <w:rsid w:val="00A92DB2"/>
    <w:rsid w:val="00AB1353"/>
    <w:rsid w:val="00AB6B3C"/>
    <w:rsid w:val="00AC4E2F"/>
    <w:rsid w:val="00AC6FE3"/>
    <w:rsid w:val="00AD289E"/>
    <w:rsid w:val="00AE24A7"/>
    <w:rsid w:val="00AF24A7"/>
    <w:rsid w:val="00B02BD2"/>
    <w:rsid w:val="00B05330"/>
    <w:rsid w:val="00B076D2"/>
    <w:rsid w:val="00B344DA"/>
    <w:rsid w:val="00B47E51"/>
    <w:rsid w:val="00B55428"/>
    <w:rsid w:val="00B56F70"/>
    <w:rsid w:val="00B6600D"/>
    <w:rsid w:val="00B72286"/>
    <w:rsid w:val="00BB7FE8"/>
    <w:rsid w:val="00BC055D"/>
    <w:rsid w:val="00BD0D1F"/>
    <w:rsid w:val="00C04A07"/>
    <w:rsid w:val="00C0661F"/>
    <w:rsid w:val="00C200C7"/>
    <w:rsid w:val="00C27346"/>
    <w:rsid w:val="00C43765"/>
    <w:rsid w:val="00C667A9"/>
    <w:rsid w:val="00C77C5C"/>
    <w:rsid w:val="00C95695"/>
    <w:rsid w:val="00C978B9"/>
    <w:rsid w:val="00CA2F07"/>
    <w:rsid w:val="00CA47DA"/>
    <w:rsid w:val="00CB3C7F"/>
    <w:rsid w:val="00CC01DF"/>
    <w:rsid w:val="00CC13FD"/>
    <w:rsid w:val="00CC7367"/>
    <w:rsid w:val="00CD28FD"/>
    <w:rsid w:val="00D11086"/>
    <w:rsid w:val="00D17644"/>
    <w:rsid w:val="00D3013E"/>
    <w:rsid w:val="00D37EFC"/>
    <w:rsid w:val="00D40DAE"/>
    <w:rsid w:val="00D46A14"/>
    <w:rsid w:val="00D52802"/>
    <w:rsid w:val="00D633A0"/>
    <w:rsid w:val="00D64CDE"/>
    <w:rsid w:val="00D75E58"/>
    <w:rsid w:val="00D934B6"/>
    <w:rsid w:val="00DA0974"/>
    <w:rsid w:val="00DA5D1A"/>
    <w:rsid w:val="00DA758A"/>
    <w:rsid w:val="00DB4A25"/>
    <w:rsid w:val="00DB6E3C"/>
    <w:rsid w:val="00DC07F2"/>
    <w:rsid w:val="00DC1B59"/>
    <w:rsid w:val="00DD138A"/>
    <w:rsid w:val="00DE4EB3"/>
    <w:rsid w:val="00E02E33"/>
    <w:rsid w:val="00E059FA"/>
    <w:rsid w:val="00E05F13"/>
    <w:rsid w:val="00E179B0"/>
    <w:rsid w:val="00E2321B"/>
    <w:rsid w:val="00E349E0"/>
    <w:rsid w:val="00E438BC"/>
    <w:rsid w:val="00E46C66"/>
    <w:rsid w:val="00E61B10"/>
    <w:rsid w:val="00E67B4A"/>
    <w:rsid w:val="00E71DEB"/>
    <w:rsid w:val="00E73512"/>
    <w:rsid w:val="00EA0814"/>
    <w:rsid w:val="00EB6BB5"/>
    <w:rsid w:val="00ED56A7"/>
    <w:rsid w:val="00ED5B6B"/>
    <w:rsid w:val="00EE0B90"/>
    <w:rsid w:val="00EE1CDB"/>
    <w:rsid w:val="00EE2BFB"/>
    <w:rsid w:val="00EE3F0E"/>
    <w:rsid w:val="00EE7894"/>
    <w:rsid w:val="00EF796A"/>
    <w:rsid w:val="00F05F63"/>
    <w:rsid w:val="00F31EBF"/>
    <w:rsid w:val="00F47614"/>
    <w:rsid w:val="00F538AD"/>
    <w:rsid w:val="00F544DE"/>
    <w:rsid w:val="00F56009"/>
    <w:rsid w:val="00F71A84"/>
    <w:rsid w:val="00F77F4C"/>
    <w:rsid w:val="00F85E55"/>
    <w:rsid w:val="00F93172"/>
    <w:rsid w:val="00FA33BB"/>
    <w:rsid w:val="00FA4DB7"/>
    <w:rsid w:val="00FA7341"/>
    <w:rsid w:val="00FB0984"/>
    <w:rsid w:val="00FC1DCA"/>
    <w:rsid w:val="00FC62EF"/>
    <w:rsid w:val="00FD0046"/>
    <w:rsid w:val="00FD4BD1"/>
    <w:rsid w:val="00FF6E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600FA93"/>
  <w15:docId w15:val="{6602D8BA-B6B6-4995-8252-771201A06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Normal Cilamce-Panacm-2023"/>
    <w:qFormat/>
    <w:rsid w:val="00172968"/>
    <w:pPr>
      <w:jc w:val="both"/>
    </w:pPr>
    <w:rPr>
      <w:rFonts w:ascii="Times New Roman" w:hAnsi="Times New Roman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BodyofTextCilamce-Panacm-2023">
    <w:name w:val="Body of Text Cilamce-Panacm-2023"/>
    <w:basedOn w:val="Normal"/>
    <w:link w:val="BodyofTextCilamce-Panacm-2023Carter"/>
    <w:autoRedefine/>
    <w:qFormat/>
    <w:rsid w:val="00267347"/>
    <w:pPr>
      <w:widowControl w:val="0"/>
      <w:spacing w:line="260" w:lineRule="exact"/>
      <w:ind w:firstLine="425"/>
    </w:pPr>
    <w:rPr>
      <w:lang w:val="en-US"/>
    </w:rPr>
  </w:style>
  <w:style w:type="paragraph" w:customStyle="1" w:styleId="Header1cilamce2023">
    <w:name w:val="Header 1 cilamce2023"/>
    <w:basedOn w:val="Normal"/>
    <w:autoRedefine/>
    <w:rsid w:val="00E67B4A"/>
    <w:pPr>
      <w:pBdr>
        <w:bottom w:val="single" w:sz="8" w:space="0" w:color="auto"/>
      </w:pBdr>
      <w:tabs>
        <w:tab w:val="right" w:pos="9072"/>
      </w:tabs>
    </w:pPr>
    <w:rPr>
      <w:i/>
      <w:sz w:val="18"/>
      <w:szCs w:val="18"/>
      <w:lang w:val="en-US"/>
    </w:rPr>
  </w:style>
  <w:style w:type="paragraph" w:customStyle="1" w:styleId="Footer1Cilamce-Panacm-2023">
    <w:name w:val="Footer 1 Cilamce-Panacm-2023"/>
    <w:basedOn w:val="Normal"/>
    <w:autoRedefine/>
    <w:qFormat/>
    <w:rsid w:val="0096519F"/>
    <w:pPr>
      <w:pBdr>
        <w:top w:val="single" w:sz="8" w:space="1" w:color="auto"/>
      </w:pBdr>
      <w:tabs>
        <w:tab w:val="right" w:pos="8931"/>
      </w:tabs>
      <w:jc w:val="right"/>
    </w:pPr>
    <w:rPr>
      <w:sz w:val="18"/>
    </w:rPr>
  </w:style>
  <w:style w:type="paragraph" w:customStyle="1" w:styleId="Referencecilamce2013">
    <w:name w:val="Reference cilamce2013"/>
    <w:basedOn w:val="Normal"/>
    <w:autoRedefine/>
    <w:rsid w:val="007742EA"/>
    <w:pPr>
      <w:jc w:val="left"/>
    </w:pPr>
  </w:style>
  <w:style w:type="paragraph" w:customStyle="1" w:styleId="PaperTitleCilamce-Panacm-2023">
    <w:name w:val="Paper Title Cilamce-Panacm-2023"/>
    <w:basedOn w:val="Normal"/>
    <w:autoRedefine/>
    <w:qFormat/>
    <w:rsid w:val="00172968"/>
    <w:pPr>
      <w:jc w:val="left"/>
    </w:pPr>
    <w:rPr>
      <w:b/>
      <w:sz w:val="30"/>
    </w:rPr>
  </w:style>
  <w:style w:type="paragraph" w:customStyle="1" w:styleId="CaptionTablecilamce2023">
    <w:name w:val="Caption Table cilamce2023"/>
    <w:basedOn w:val="Normal"/>
    <w:autoRedefine/>
    <w:rsid w:val="0009151B"/>
    <w:pPr>
      <w:keepNext/>
      <w:spacing w:before="240" w:after="240"/>
      <w:jc w:val="center"/>
    </w:pPr>
    <w:rPr>
      <w:b/>
    </w:rPr>
  </w:style>
  <w:style w:type="paragraph" w:customStyle="1" w:styleId="1stHeadingCilamce-Panacm-2023">
    <w:name w:val="1st Heading Cilamce-Panacm-2023"/>
    <w:basedOn w:val="Normal"/>
    <w:next w:val="BodyofTextCilamce-Panacm-2023"/>
    <w:autoRedefine/>
    <w:qFormat/>
    <w:rsid w:val="007447E4"/>
    <w:pPr>
      <w:keepNext/>
      <w:numPr>
        <w:numId w:val="6"/>
      </w:numPr>
      <w:spacing w:before="400" w:after="240"/>
      <w:jc w:val="left"/>
    </w:pPr>
    <w:rPr>
      <w:b/>
      <w:sz w:val="26"/>
      <w:lang w:val="en-US"/>
    </w:rPr>
  </w:style>
  <w:style w:type="paragraph" w:customStyle="1" w:styleId="2ndHeadingCilamce-Panacm-2023">
    <w:name w:val="2nd Heading Cilamce-Panacm-2023"/>
    <w:basedOn w:val="Normal"/>
    <w:next w:val="BodyofTextCilamce-Panacm-2023"/>
    <w:autoRedefine/>
    <w:qFormat/>
    <w:rsid w:val="00865F81"/>
    <w:pPr>
      <w:keepNext/>
      <w:numPr>
        <w:ilvl w:val="1"/>
        <w:numId w:val="6"/>
      </w:numPr>
      <w:spacing w:before="400" w:after="240"/>
      <w:ind w:left="425" w:hanging="425"/>
      <w:jc w:val="left"/>
    </w:pPr>
    <w:rPr>
      <w:b/>
    </w:rPr>
  </w:style>
  <w:style w:type="paragraph" w:customStyle="1" w:styleId="RemarkCilamce-Panacm-2023">
    <w:name w:val="Remark Cilamce-Panacm-2023"/>
    <w:basedOn w:val="Normal"/>
    <w:next w:val="BodyofTextCilamce-Panacm-2023"/>
    <w:autoRedefine/>
    <w:qFormat/>
    <w:rsid w:val="00B05330"/>
    <w:pPr>
      <w:widowControl w:val="0"/>
      <w:spacing w:before="240" w:after="240" w:line="260" w:lineRule="exact"/>
    </w:pPr>
    <w:rPr>
      <w:lang w:val="en-US"/>
    </w:rPr>
  </w:style>
  <w:style w:type="paragraph" w:customStyle="1" w:styleId="4thTitlecilamce2023">
    <w:name w:val="4th Title cilamce2023"/>
    <w:basedOn w:val="Normal"/>
    <w:next w:val="Normal"/>
    <w:autoRedefine/>
    <w:rsid w:val="0009151B"/>
    <w:pPr>
      <w:keepNext/>
      <w:numPr>
        <w:ilvl w:val="3"/>
        <w:numId w:val="6"/>
      </w:numPr>
      <w:spacing w:before="360"/>
      <w:jc w:val="left"/>
    </w:pPr>
    <w:rPr>
      <w:sz w:val="28"/>
    </w:rPr>
  </w:style>
  <w:style w:type="paragraph" w:customStyle="1" w:styleId="EquationCilamce-Panacm-2023">
    <w:name w:val="Equation Cilamce-Panacm-2023"/>
    <w:basedOn w:val="Normal"/>
    <w:next w:val="BodyofTextCilamce-Panacm-2023"/>
    <w:autoRedefine/>
    <w:qFormat/>
    <w:rsid w:val="004477BD"/>
    <w:pPr>
      <w:tabs>
        <w:tab w:val="center" w:pos="4536"/>
        <w:tab w:val="right" w:pos="9072"/>
      </w:tabs>
      <w:spacing w:before="120" w:after="120"/>
      <w:jc w:val="left"/>
    </w:pPr>
    <w:rPr>
      <w:lang w:val="en-US"/>
    </w:rPr>
  </w:style>
  <w:style w:type="paragraph" w:customStyle="1" w:styleId="ReferencesCilamce-2023">
    <w:name w:val="References Cilamce-2023"/>
    <w:basedOn w:val="Normal"/>
    <w:next w:val="BodyofTextCilamce-Panacm-2023"/>
    <w:autoRedefine/>
    <w:rsid w:val="005D3B4B"/>
    <w:pPr>
      <w:spacing w:before="400" w:after="240"/>
      <w:jc w:val="left"/>
    </w:pPr>
    <w:rPr>
      <w:b/>
      <w:sz w:val="26"/>
      <w:lang w:val="en-US"/>
    </w:rPr>
  </w:style>
  <w:style w:type="paragraph" w:customStyle="1" w:styleId="Figurecilamce2023">
    <w:name w:val="Figure cilamce2023"/>
    <w:basedOn w:val="FigureCaptionCilamce-Panacm-2023"/>
    <w:autoRedefine/>
    <w:rsid w:val="00F538AD"/>
    <w:pPr>
      <w:spacing w:after="240"/>
    </w:pPr>
  </w:style>
  <w:style w:type="paragraph" w:customStyle="1" w:styleId="Header2cilamce2023">
    <w:name w:val="Header 2  cilamce2023"/>
    <w:basedOn w:val="Header1cilamce2023"/>
    <w:autoRedefine/>
    <w:rsid w:val="00E67B4A"/>
    <w:pPr>
      <w:jc w:val="right"/>
    </w:pPr>
    <w:rPr>
      <w:sz w:val="16"/>
      <w:szCs w:val="16"/>
    </w:rPr>
  </w:style>
  <w:style w:type="paragraph" w:customStyle="1" w:styleId="AcknowledgementsCilamce-Panacm-2023">
    <w:name w:val="Acknowledgements Cilamce-Panacm-2023"/>
    <w:basedOn w:val="Normal"/>
    <w:next w:val="BodyofTextCilamce-Panacm-2023"/>
    <w:qFormat/>
    <w:rsid w:val="00D3013E"/>
    <w:pPr>
      <w:spacing w:before="400" w:after="240" w:line="260" w:lineRule="exact"/>
    </w:pPr>
  </w:style>
  <w:style w:type="paragraph" w:customStyle="1" w:styleId="FigureCaptionCilamce-Panacm-2023">
    <w:name w:val="Figure Caption Cilamce-Panacm-2023"/>
    <w:basedOn w:val="CaptionTablecilamce2023"/>
    <w:next w:val="BodyofTextCilamce-Panacm-2023"/>
    <w:qFormat/>
    <w:rsid w:val="00FA33BB"/>
    <w:pPr>
      <w:keepNext w:val="0"/>
      <w:widowControl w:val="0"/>
      <w:spacing w:after="400"/>
    </w:pPr>
    <w:rPr>
      <w:b w:val="0"/>
    </w:rPr>
  </w:style>
  <w:style w:type="paragraph" w:customStyle="1" w:styleId="AbstractandKeywordsCilamce-Panacm-2023">
    <w:name w:val="Abstract and Keywords Cilamce-Panacm-2023"/>
    <w:basedOn w:val="Normal"/>
    <w:qFormat/>
    <w:rsid w:val="00172968"/>
    <w:pPr>
      <w:spacing w:before="360" w:line="260" w:lineRule="exact"/>
    </w:pPr>
  </w:style>
  <w:style w:type="paragraph" w:customStyle="1" w:styleId="AffiliationsCilamce-Panacm-2023">
    <w:name w:val="Affiliations Cilamce-Panacm-2023"/>
    <w:basedOn w:val="Normal"/>
    <w:qFormat/>
    <w:rsid w:val="00172968"/>
    <w:pPr>
      <w:spacing w:line="260" w:lineRule="exact"/>
    </w:pPr>
    <w:rPr>
      <w:i/>
    </w:rPr>
  </w:style>
  <w:style w:type="paragraph" w:customStyle="1" w:styleId="AuthorsCilamce-Panacm-2023">
    <w:name w:val="Authors Cilamce-Panacm-2023"/>
    <w:basedOn w:val="Normal"/>
    <w:autoRedefine/>
    <w:qFormat/>
    <w:rsid w:val="00577ACD"/>
    <w:pPr>
      <w:spacing w:after="240" w:line="260" w:lineRule="exact"/>
    </w:pPr>
    <w:rPr>
      <w:lang w:val="en-US"/>
    </w:rPr>
  </w:style>
  <w:style w:type="paragraph" w:customStyle="1" w:styleId="Keywordscilamce2023">
    <w:name w:val="Keywords cilamce2023"/>
    <w:basedOn w:val="Normal"/>
    <w:rsid w:val="0009151B"/>
  </w:style>
  <w:style w:type="paragraph" w:customStyle="1" w:styleId="Acknowledgementscilamce2023">
    <w:name w:val="Acknowledgements cilamce2023"/>
    <w:basedOn w:val="Normal"/>
    <w:rsid w:val="0009151B"/>
  </w:style>
  <w:style w:type="paragraph" w:customStyle="1" w:styleId="Footer2cilamce2023">
    <w:name w:val="Footer 2 cilamce2023"/>
    <w:basedOn w:val="Footer1Cilamce-Panacm-2023"/>
    <w:autoRedefine/>
    <w:rsid w:val="005B1766"/>
    <w:pPr>
      <w:jc w:val="left"/>
    </w:pPr>
    <w:rPr>
      <w:i/>
    </w:rPr>
  </w:style>
  <w:style w:type="paragraph" w:styleId="Cabealho">
    <w:name w:val="header"/>
    <w:basedOn w:val="Normal"/>
    <w:link w:val="CabealhoCarter"/>
    <w:uiPriority w:val="99"/>
    <w:unhideWhenUsed/>
    <w:rsid w:val="00F544DE"/>
    <w:pPr>
      <w:tabs>
        <w:tab w:val="center" w:pos="4252"/>
        <w:tab w:val="right" w:pos="8504"/>
      </w:tabs>
    </w:pPr>
  </w:style>
  <w:style w:type="character" w:customStyle="1" w:styleId="CabealhoCarter">
    <w:name w:val="Cabeçalho Caráter"/>
    <w:link w:val="Cabealho"/>
    <w:uiPriority w:val="99"/>
    <w:rsid w:val="00F544DE"/>
    <w:rPr>
      <w:rFonts w:ascii="Times New Roman" w:hAnsi="Times New Roman"/>
      <w:sz w:val="24"/>
    </w:rPr>
  </w:style>
  <w:style w:type="paragraph" w:styleId="Rodap">
    <w:name w:val="footer"/>
    <w:basedOn w:val="Normal"/>
    <w:link w:val="RodapCarter"/>
    <w:uiPriority w:val="99"/>
    <w:semiHidden/>
    <w:unhideWhenUsed/>
    <w:rsid w:val="00F544DE"/>
    <w:pPr>
      <w:tabs>
        <w:tab w:val="center" w:pos="4252"/>
        <w:tab w:val="right" w:pos="8504"/>
      </w:tabs>
    </w:pPr>
  </w:style>
  <w:style w:type="character" w:customStyle="1" w:styleId="RodapCarter">
    <w:name w:val="Rodapé Caráter"/>
    <w:link w:val="Rodap"/>
    <w:uiPriority w:val="99"/>
    <w:semiHidden/>
    <w:rsid w:val="00F544DE"/>
    <w:rPr>
      <w:rFonts w:ascii="Times New Roman" w:hAnsi="Times New Roman"/>
      <w:sz w:val="24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544DE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link w:val="Textodebalo"/>
    <w:uiPriority w:val="99"/>
    <w:semiHidden/>
    <w:rsid w:val="00F544DE"/>
    <w:rPr>
      <w:rFonts w:ascii="Tahoma" w:hAnsi="Tahoma" w:cs="Tahoma"/>
      <w:sz w:val="16"/>
      <w:szCs w:val="16"/>
    </w:rPr>
  </w:style>
  <w:style w:type="character" w:styleId="Hiperligao">
    <w:name w:val="Hyperlink"/>
    <w:uiPriority w:val="99"/>
    <w:unhideWhenUsed/>
    <w:rsid w:val="003221D8"/>
    <w:rPr>
      <w:color w:val="0563C1"/>
      <w:u w:val="single"/>
    </w:rPr>
  </w:style>
  <w:style w:type="character" w:customStyle="1" w:styleId="MTEquationSection">
    <w:name w:val="MTEquationSection"/>
    <w:basedOn w:val="Tipodeletrapredefinidodopargrafo"/>
    <w:rsid w:val="00416BC8"/>
    <w:rPr>
      <w:vanish/>
      <w:color w:val="FF0000"/>
      <w:lang w:val="en-US"/>
    </w:rPr>
  </w:style>
  <w:style w:type="paragraph" w:customStyle="1" w:styleId="MTDisplayEquation">
    <w:name w:val="MTDisplayEquation"/>
    <w:basedOn w:val="BodyofTextCilamce-Panacm-2023"/>
    <w:next w:val="Normal"/>
    <w:link w:val="MTDisplayEquationChar"/>
    <w:rsid w:val="00416BC8"/>
    <w:pPr>
      <w:tabs>
        <w:tab w:val="center" w:pos="4540"/>
        <w:tab w:val="right" w:pos="9080"/>
      </w:tabs>
      <w:ind w:firstLine="0"/>
    </w:pPr>
  </w:style>
  <w:style w:type="character" w:customStyle="1" w:styleId="BodyofTextCilamce-Panacm-2023Carter">
    <w:name w:val="Body of Text Cilamce-Panacm-2023 Caráter"/>
    <w:basedOn w:val="Tipodeletrapredefinidodopargrafo"/>
    <w:link w:val="BodyofTextCilamce-Panacm-2023"/>
    <w:rsid w:val="00267347"/>
    <w:rPr>
      <w:rFonts w:ascii="Times New Roman" w:hAnsi="Times New Roman"/>
      <w:szCs w:val="22"/>
      <w:lang w:val="en-US" w:eastAsia="en-US"/>
    </w:rPr>
  </w:style>
  <w:style w:type="character" w:customStyle="1" w:styleId="MTDisplayEquationChar">
    <w:name w:val="MTDisplayEquation Char"/>
    <w:basedOn w:val="BodyofTextCilamce-Panacm-2023Carter"/>
    <w:link w:val="MTDisplayEquation"/>
    <w:rsid w:val="00416BC8"/>
    <w:rPr>
      <w:rFonts w:ascii="Times New Roman" w:hAnsi="Times New Roman"/>
      <w:sz w:val="22"/>
      <w:szCs w:val="22"/>
      <w:lang w:val="en-US" w:eastAsia="en-US"/>
    </w:rPr>
  </w:style>
  <w:style w:type="paragraph" w:customStyle="1" w:styleId="TableTitleCilamce-Panacm-2023">
    <w:name w:val="Table Title Cilamce-Panacm-2023"/>
    <w:basedOn w:val="AbstractandKeywordsCilamce-Panacm-2023"/>
    <w:next w:val="BodyofTextCilamce-Panacm-2023"/>
    <w:link w:val="TableTitleCilamce-Panacm-2023Carter"/>
    <w:qFormat/>
    <w:rsid w:val="00267347"/>
    <w:pPr>
      <w:spacing w:before="400" w:after="120"/>
      <w:jc w:val="center"/>
    </w:pPr>
  </w:style>
  <w:style w:type="character" w:customStyle="1" w:styleId="TableTitleCilamce-Panacm-2023Carter">
    <w:name w:val="Table Title Cilamce-Panacm-2023 Caráter"/>
    <w:basedOn w:val="BodyofTextCilamce-Panacm-2023Carter"/>
    <w:link w:val="TableTitleCilamce-Panacm-2023"/>
    <w:rsid w:val="00267347"/>
    <w:rPr>
      <w:rFonts w:ascii="Times New Roman" w:hAnsi="Times New Roman"/>
      <w:szCs w:val="22"/>
      <w:lang w:val="en-US" w:eastAsia="en-US"/>
    </w:rPr>
  </w:style>
  <w:style w:type="paragraph" w:customStyle="1" w:styleId="ReferencesCilamce-Panacm-2023">
    <w:name w:val="References Cilamce-Panacm-2023"/>
    <w:basedOn w:val="Normal"/>
    <w:link w:val="ReferencesCilamce-Panacm-2023Carter"/>
    <w:qFormat/>
    <w:rsid w:val="009B10DC"/>
    <w:pPr>
      <w:jc w:val="left"/>
    </w:pPr>
    <w:rPr>
      <w:sz w:val="18"/>
      <w:szCs w:val="18"/>
      <w:lang w:val="en-US"/>
    </w:rPr>
  </w:style>
  <w:style w:type="character" w:customStyle="1" w:styleId="ReferencesCilamce-Panacm-2023Carter">
    <w:name w:val="References Cilamce-Panacm-2023 Caráter"/>
    <w:basedOn w:val="Tipodeletrapredefinidodopargrafo"/>
    <w:link w:val="ReferencesCilamce-Panacm-2023"/>
    <w:rsid w:val="009B10DC"/>
    <w:rPr>
      <w:rFonts w:ascii="Times New Roman" w:hAnsi="Times New Roman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ylvia%20Almeida\AppData\Roaming\Microsoft\Modelos\CILAMCE.dotx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314F7705-14EB-45DC-A91C-FD372B3D8F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LAMCE.dotx</Template>
  <TotalTime>53</TotalTime>
  <Pages>4</Pages>
  <Words>2026</Words>
  <Characters>10941</Characters>
  <Application>Microsoft Office Word</Application>
  <DocSecurity>0</DocSecurity>
  <Lines>91</Lines>
  <Paragraphs>2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29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 M. B. Campello</dc:creator>
  <cp:lastModifiedBy>Jorge Belinha</cp:lastModifiedBy>
  <cp:revision>18</cp:revision>
  <cp:lastPrinted>2022-05-30T15:22:00Z</cp:lastPrinted>
  <dcterms:created xsi:type="dcterms:W3CDTF">2022-05-30T14:05:00Z</dcterms:created>
  <dcterms:modified xsi:type="dcterms:W3CDTF">2023-02-22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</Properties>
</file>